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34C8BB" w14:textId="77777777" w:rsidR="005A173A" w:rsidRDefault="005A173A"/>
    <w:p w14:paraId="7D057EA1" w14:textId="77777777" w:rsidR="005A173A" w:rsidRDefault="005A173A"/>
    <w:p w14:paraId="56D7D861" w14:textId="77777777" w:rsidR="005A173A" w:rsidRDefault="005A173A"/>
    <w:p w14:paraId="3194DEAD" w14:textId="77777777" w:rsidR="005A173A" w:rsidRDefault="005A173A"/>
    <w:p w14:paraId="372F59BB" w14:textId="77777777" w:rsidR="005A173A" w:rsidRDefault="005A173A"/>
    <w:p w14:paraId="2E922E55" w14:textId="77777777" w:rsidR="005A173A" w:rsidRDefault="005A173A">
      <w:pPr>
        <w:jc w:val="center"/>
        <w:rPr>
          <w:b/>
          <w:bCs/>
          <w:sz w:val="48"/>
        </w:rPr>
      </w:pPr>
      <w:r>
        <w:rPr>
          <w:rFonts w:hint="eastAsia"/>
          <w:b/>
          <w:bCs/>
          <w:sz w:val="48"/>
        </w:rPr>
        <w:t>华南农业大学</w:t>
      </w:r>
    </w:p>
    <w:p w14:paraId="39082CB9" w14:textId="77777777" w:rsidR="005A173A" w:rsidRDefault="005A173A"/>
    <w:p w14:paraId="09A897BE" w14:textId="77777777" w:rsidR="005A173A" w:rsidRDefault="005A173A"/>
    <w:p w14:paraId="23D20208" w14:textId="77777777" w:rsidR="005A173A" w:rsidRDefault="005A173A"/>
    <w:p w14:paraId="4AA4B49D" w14:textId="77777777" w:rsidR="005A173A" w:rsidRDefault="005A173A"/>
    <w:p w14:paraId="2BB1BE5B" w14:textId="77777777" w:rsidR="005A173A" w:rsidRDefault="005A173A"/>
    <w:p w14:paraId="5CE0824C" w14:textId="77777777" w:rsidR="005A173A" w:rsidRDefault="004E71E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《</w:t>
      </w:r>
      <w:r w:rsidR="000D0537">
        <w:rPr>
          <w:rFonts w:hint="eastAsia"/>
          <w:b/>
          <w:bCs/>
          <w:sz w:val="36"/>
        </w:rPr>
        <w:t>算法分析与设计</w:t>
      </w:r>
      <w:r>
        <w:rPr>
          <w:rFonts w:hint="eastAsia"/>
          <w:b/>
          <w:bCs/>
          <w:sz w:val="36"/>
        </w:rPr>
        <w:t>》</w:t>
      </w:r>
      <w:r w:rsidR="00BF5971">
        <w:rPr>
          <w:rFonts w:hint="eastAsia"/>
          <w:b/>
          <w:bCs/>
          <w:sz w:val="36"/>
        </w:rPr>
        <w:t>课程实验</w:t>
      </w:r>
    </w:p>
    <w:p w14:paraId="2BF38443" w14:textId="77777777" w:rsidR="00445223" w:rsidRPr="00445223" w:rsidRDefault="0044522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实验</w:t>
      </w:r>
      <w:r w:rsidR="00C21AC4">
        <w:rPr>
          <w:rFonts w:hint="eastAsia"/>
          <w:b/>
          <w:bCs/>
          <w:sz w:val="36"/>
        </w:rPr>
        <w:t>8</w:t>
      </w:r>
      <w:r>
        <w:rPr>
          <w:rFonts w:hint="eastAsia"/>
          <w:b/>
          <w:bCs/>
          <w:sz w:val="36"/>
        </w:rPr>
        <w:t>：</w:t>
      </w:r>
      <w:r w:rsidR="00C21AC4">
        <w:rPr>
          <w:rFonts w:hint="eastAsia"/>
          <w:b/>
          <w:bCs/>
          <w:sz w:val="36"/>
        </w:rPr>
        <w:t>八后</w:t>
      </w:r>
      <w:r w:rsidR="00CB52A3">
        <w:rPr>
          <w:rFonts w:hint="eastAsia"/>
          <w:b/>
          <w:bCs/>
          <w:sz w:val="36"/>
        </w:rPr>
        <w:t>问题</w:t>
      </w:r>
    </w:p>
    <w:p w14:paraId="3825D256" w14:textId="77777777" w:rsidR="005A173A" w:rsidRDefault="005A173A"/>
    <w:p w14:paraId="1E02F879" w14:textId="77777777" w:rsidR="005A173A" w:rsidRDefault="005A173A"/>
    <w:p w14:paraId="7302FB84" w14:textId="77777777" w:rsidR="005A173A" w:rsidRDefault="005A173A"/>
    <w:p w14:paraId="5477F4AF" w14:textId="77777777" w:rsidR="005A173A" w:rsidRDefault="005A173A"/>
    <w:p w14:paraId="18F2AFA0" w14:textId="77777777" w:rsidR="005A173A" w:rsidRDefault="005A173A"/>
    <w:p w14:paraId="31483CA1" w14:textId="77777777" w:rsidR="005A173A" w:rsidRDefault="005A173A"/>
    <w:p w14:paraId="3B4ACC79" w14:textId="77777777" w:rsidR="005A173A" w:rsidRDefault="005A173A"/>
    <w:p w14:paraId="3F930B95" w14:textId="4635F1DA" w:rsidR="005A173A" w:rsidRDefault="00F456F7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年级</w:t>
      </w:r>
      <w:r w:rsidR="005A173A">
        <w:rPr>
          <w:rFonts w:hint="eastAsia"/>
          <w:sz w:val="30"/>
        </w:rPr>
        <w:t>专业：</w:t>
      </w:r>
      <w:r w:rsidR="001C24F1">
        <w:rPr>
          <w:rFonts w:hint="eastAsia"/>
          <w:sz w:val="30"/>
          <w:u w:val="single"/>
        </w:rPr>
        <w:t xml:space="preserve">   </w:t>
      </w:r>
      <w:r w:rsidR="00945C0A">
        <w:rPr>
          <w:rFonts w:hint="eastAsia"/>
          <w:sz w:val="30"/>
          <w:u w:val="single"/>
        </w:rPr>
        <w:t>21</w:t>
      </w:r>
      <w:r w:rsidR="00945C0A">
        <w:rPr>
          <w:rFonts w:hint="eastAsia"/>
          <w:sz w:val="30"/>
          <w:u w:val="single"/>
        </w:rPr>
        <w:t>信息与计算科学</w:t>
      </w:r>
      <w:r w:rsidR="005A173A">
        <w:rPr>
          <w:rFonts w:hint="eastAsia"/>
          <w:sz w:val="30"/>
          <w:u w:val="single"/>
        </w:rPr>
        <w:t xml:space="preserve"> </w:t>
      </w:r>
      <w:r w:rsidR="00945C0A">
        <w:rPr>
          <w:rFonts w:hint="eastAsia"/>
          <w:sz w:val="30"/>
          <w:u w:val="single"/>
        </w:rPr>
        <w:t xml:space="preserve"> </w:t>
      </w:r>
      <w:r w:rsidR="001C24F1">
        <w:rPr>
          <w:rFonts w:hint="eastAsia"/>
          <w:sz w:val="30"/>
          <w:u w:val="single"/>
        </w:rPr>
        <w:t xml:space="preserve"> </w:t>
      </w:r>
    </w:p>
    <w:p w14:paraId="073033DD" w14:textId="1F9EA781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姓名</w:t>
      </w:r>
      <w:r>
        <w:rPr>
          <w:rFonts w:hint="eastAsia"/>
          <w:sz w:val="30"/>
        </w:rPr>
        <w:t>：</w:t>
      </w:r>
      <w:r w:rsidR="001C24F1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</w:t>
      </w:r>
      <w:r w:rsidR="001C24F1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  </w:t>
      </w:r>
      <w:r w:rsidR="00945C0A">
        <w:rPr>
          <w:rFonts w:hint="eastAsia"/>
          <w:sz w:val="30"/>
          <w:u w:val="single"/>
        </w:rPr>
        <w:t>吴嘉豪</w:t>
      </w:r>
      <w:r w:rsidR="00D74B90"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     </w:t>
      </w:r>
    </w:p>
    <w:p w14:paraId="5F426BDE" w14:textId="02DF347D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学号</w:t>
      </w:r>
      <w:r>
        <w:rPr>
          <w:rFonts w:hint="eastAsia"/>
          <w:sz w:val="30"/>
        </w:rPr>
        <w:t>：</w:t>
      </w:r>
      <w:r>
        <w:rPr>
          <w:rFonts w:hint="eastAsia"/>
          <w:sz w:val="30"/>
          <w:u w:val="single"/>
        </w:rPr>
        <w:t xml:space="preserve">   </w:t>
      </w:r>
      <w:r w:rsidR="00945C0A">
        <w:rPr>
          <w:rFonts w:hint="eastAsia"/>
          <w:sz w:val="30"/>
          <w:u w:val="single"/>
        </w:rPr>
        <w:t xml:space="preserve">  202125810321</w:t>
      </w:r>
      <w:r>
        <w:rPr>
          <w:rFonts w:hint="eastAsia"/>
          <w:sz w:val="30"/>
          <w:u w:val="single"/>
        </w:rPr>
        <w:t xml:space="preserve">     </w:t>
      </w:r>
    </w:p>
    <w:p w14:paraId="12310189" w14:textId="77777777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指导老师：</w:t>
      </w:r>
      <w:r w:rsidR="009677F0">
        <w:rPr>
          <w:rFonts w:hint="eastAsia"/>
          <w:sz w:val="30"/>
          <w:u w:val="single"/>
        </w:rPr>
        <w:t xml:space="preserve">  </w:t>
      </w:r>
      <w:r w:rsidR="004279DC">
        <w:rPr>
          <w:rFonts w:hint="eastAsia"/>
          <w:sz w:val="30"/>
          <w:u w:val="single"/>
        </w:rPr>
        <w:t xml:space="preserve">  </w:t>
      </w:r>
      <w:r w:rsidR="00F456F7">
        <w:rPr>
          <w:rFonts w:hint="eastAsia"/>
          <w:sz w:val="30"/>
          <w:u w:val="single"/>
        </w:rPr>
        <w:t xml:space="preserve">   </w:t>
      </w:r>
      <w:r w:rsidR="009677F0">
        <w:rPr>
          <w:rFonts w:hint="eastAsia"/>
          <w:sz w:val="30"/>
          <w:u w:val="single"/>
        </w:rPr>
        <w:t xml:space="preserve"> </w:t>
      </w:r>
      <w:r w:rsidR="00D16902">
        <w:rPr>
          <w:rFonts w:hint="eastAsia"/>
          <w:sz w:val="30"/>
          <w:u w:val="single"/>
        </w:rPr>
        <w:t>赵峰</w:t>
      </w:r>
      <w:r w:rsidR="00F456F7">
        <w:rPr>
          <w:rFonts w:hint="eastAsia"/>
          <w:sz w:val="30"/>
          <w:u w:val="single"/>
        </w:rPr>
        <w:t xml:space="preserve"> </w:t>
      </w:r>
      <w:r w:rsidR="009677F0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   </w:t>
      </w:r>
      <w:r w:rsidR="009677F0">
        <w:rPr>
          <w:rFonts w:hint="eastAsia"/>
          <w:sz w:val="30"/>
          <w:u w:val="single"/>
        </w:rPr>
        <w:t xml:space="preserve">  </w:t>
      </w:r>
    </w:p>
    <w:p w14:paraId="7D14AF18" w14:textId="590A62E0" w:rsidR="005A173A" w:rsidRDefault="005A173A">
      <w:pPr>
        <w:tabs>
          <w:tab w:val="left" w:pos="1800"/>
        </w:tabs>
        <w:ind w:leftChars="858" w:left="1804" w:hanging="2"/>
      </w:pPr>
      <w:r>
        <w:rPr>
          <w:rFonts w:hint="eastAsia"/>
          <w:sz w:val="30"/>
        </w:rPr>
        <w:t>实验时间：</w:t>
      </w:r>
      <w:bookmarkStart w:id="0" w:name="OLE_LINK1"/>
      <w:bookmarkStart w:id="1" w:name="OLE_LINK2"/>
      <w:r w:rsidR="001C24F1">
        <w:rPr>
          <w:rFonts w:hint="eastAsia"/>
          <w:sz w:val="30"/>
          <w:u w:val="single"/>
        </w:rPr>
        <w:t xml:space="preserve">  </w:t>
      </w:r>
      <w:r w:rsidR="00945C0A">
        <w:rPr>
          <w:rFonts w:hint="eastAsia"/>
          <w:sz w:val="30"/>
          <w:u w:val="single"/>
        </w:rPr>
        <w:t>2024</w:t>
      </w:r>
      <w:r w:rsidR="00235EB0">
        <w:rPr>
          <w:rFonts w:hint="eastAsia"/>
          <w:sz w:val="30"/>
          <w:u w:val="single"/>
        </w:rPr>
        <w:t>年</w:t>
      </w:r>
      <w:r w:rsidR="00945C0A">
        <w:rPr>
          <w:rFonts w:hint="eastAsia"/>
          <w:sz w:val="30"/>
          <w:u w:val="single"/>
        </w:rPr>
        <w:t xml:space="preserve"> 05</w:t>
      </w:r>
      <w:r w:rsidR="00235EB0">
        <w:rPr>
          <w:rFonts w:hint="eastAsia"/>
          <w:sz w:val="30"/>
          <w:u w:val="single"/>
        </w:rPr>
        <w:t>月</w:t>
      </w:r>
      <w:r w:rsidR="00945C0A">
        <w:rPr>
          <w:rFonts w:hint="eastAsia"/>
          <w:sz w:val="30"/>
          <w:u w:val="single"/>
        </w:rPr>
        <w:t>29</w:t>
      </w:r>
      <w:r w:rsidR="00235EB0">
        <w:rPr>
          <w:rFonts w:hint="eastAsia"/>
          <w:sz w:val="30"/>
          <w:u w:val="single"/>
        </w:rPr>
        <w:t xml:space="preserve"> </w:t>
      </w:r>
      <w:r w:rsidR="00235EB0">
        <w:rPr>
          <w:rFonts w:hint="eastAsia"/>
          <w:sz w:val="30"/>
          <w:u w:val="single"/>
        </w:rPr>
        <w:t>日</w:t>
      </w:r>
      <w:r>
        <w:rPr>
          <w:rFonts w:hint="eastAsia"/>
          <w:sz w:val="30"/>
          <w:u w:val="single"/>
        </w:rPr>
        <w:t xml:space="preserve">       </w:t>
      </w:r>
      <w:bookmarkEnd w:id="0"/>
      <w:bookmarkEnd w:id="1"/>
    </w:p>
    <w:p w14:paraId="1D8E331E" w14:textId="77777777" w:rsidR="005A173A" w:rsidRDefault="005A173A"/>
    <w:p w14:paraId="734BC210" w14:textId="77777777" w:rsidR="005A173A" w:rsidRDefault="005A173A"/>
    <w:p w14:paraId="3C60DA8C" w14:textId="77777777" w:rsidR="001C24F1" w:rsidRPr="00F456F7" w:rsidRDefault="005A173A" w:rsidP="00F456F7">
      <w:pPr>
        <w:rPr>
          <w:rFonts w:ascii="黑体" w:eastAsia="黑体" w:hAnsi="黑体"/>
          <w:sz w:val="32"/>
          <w:szCs w:val="32"/>
        </w:rPr>
      </w:pPr>
      <w:r>
        <w:br w:type="page"/>
      </w:r>
      <w:r w:rsidR="00F456F7" w:rsidRPr="00F456F7">
        <w:rPr>
          <w:rFonts w:ascii="黑体" w:eastAsia="黑体" w:hAnsi="黑体" w:hint="eastAsia"/>
          <w:sz w:val="32"/>
          <w:szCs w:val="32"/>
        </w:rPr>
        <w:lastRenderedPageBreak/>
        <w:t>一、</w:t>
      </w:r>
      <w:r w:rsidR="001C24F1" w:rsidRPr="00F456F7">
        <w:rPr>
          <w:rFonts w:ascii="黑体" w:eastAsia="黑体" w:hAnsi="黑体" w:hint="eastAsia"/>
          <w:sz w:val="32"/>
          <w:szCs w:val="32"/>
        </w:rPr>
        <w:t>实验</w:t>
      </w:r>
      <w:r w:rsidR="00F456F7" w:rsidRPr="00F456F7">
        <w:rPr>
          <w:rFonts w:ascii="黑体" w:eastAsia="黑体" w:hAnsi="黑体" w:hint="eastAsia"/>
          <w:sz w:val="32"/>
          <w:szCs w:val="32"/>
        </w:rPr>
        <w:t>内容</w:t>
      </w:r>
    </w:p>
    <w:p w14:paraId="6AACF4B7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0834F1BE" w14:textId="77777777" w:rsidR="005F7BFC" w:rsidRPr="00F456F7" w:rsidRDefault="00C21AC4" w:rsidP="00CB52A3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将回溯</w:t>
      </w:r>
      <w:proofErr w:type="gramStart"/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法改造</w:t>
      </w:r>
      <w:proofErr w:type="gramEnd"/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为拉斯维加斯算法，解决八后问题，分析实验结果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722AB0A8" w14:textId="77777777" w:rsidR="00F456F7" w:rsidRPr="00C21AC4" w:rsidRDefault="00F456F7" w:rsidP="001C24F1">
      <w:pPr>
        <w:autoSpaceDE w:val="0"/>
        <w:autoSpaceDN w:val="0"/>
        <w:adjustRightInd w:val="0"/>
        <w:jc w:val="left"/>
        <w:rPr>
          <w:rFonts w:ascii="宋体" w:hAnsi="宋体" w:cs="Arial"/>
          <w:kern w:val="0"/>
          <w:sz w:val="24"/>
        </w:rPr>
      </w:pPr>
    </w:p>
    <w:p w14:paraId="6AC8046E" w14:textId="77777777" w:rsidR="00F456F7" w:rsidRPr="00F456F7" w:rsidRDefault="00F456F7" w:rsidP="001C24F1">
      <w:pPr>
        <w:autoSpaceDE w:val="0"/>
        <w:autoSpaceDN w:val="0"/>
        <w:adjustRightInd w:val="0"/>
        <w:jc w:val="left"/>
        <w:rPr>
          <w:rFonts w:ascii="黑体" w:eastAsia="黑体" w:hAnsi="黑体" w:cs="Arial"/>
          <w:kern w:val="0"/>
          <w:sz w:val="32"/>
          <w:szCs w:val="32"/>
        </w:rPr>
      </w:pPr>
      <w:r w:rsidRPr="00F456F7">
        <w:rPr>
          <w:rFonts w:ascii="黑体" w:eastAsia="黑体" w:hAnsi="黑体" w:cs="Arial" w:hint="eastAsia"/>
          <w:kern w:val="0"/>
          <w:sz w:val="32"/>
          <w:szCs w:val="32"/>
        </w:rPr>
        <w:t>二、实验步骤</w:t>
      </w:r>
    </w:p>
    <w:p w14:paraId="165EE347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5141E33F" w14:textId="77777777" w:rsidR="005F7BFC" w:rsidRDefault="00F456F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 w:rsidRPr="00F456F7">
        <w:rPr>
          <w:rFonts w:asciiTheme="minorEastAsia" w:eastAsiaTheme="minorEastAsia" w:hAnsiTheme="minorEastAsia" w:cstheme="minorBidi"/>
          <w:color w:val="000000" w:themeColor="text1"/>
          <w:sz w:val="24"/>
        </w:rPr>
        <w:t>1</w:t>
      </w:r>
      <w:r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将回溯</w:t>
      </w:r>
      <w:proofErr w:type="gramStart"/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法改造</w:t>
      </w:r>
      <w:proofErr w:type="gramEnd"/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为拉斯维加斯算法，</w:t>
      </w:r>
      <w:proofErr w:type="gramStart"/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求解八</w:t>
      </w:r>
      <w:proofErr w:type="gramEnd"/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后问题，并编程实现；</w:t>
      </w:r>
    </w:p>
    <w:p w14:paraId="67B7DA86" w14:textId="77777777" w:rsidR="00F456F7" w:rsidRPr="00F456F7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2、</w: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对</w:t>
      </w:r>
      <w:r w:rsidR="00BC3B96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四</w: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后、</w:t>
      </w:r>
      <w:r w:rsidR="00BC3B96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五</w: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后问题求解，检验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算法的正确性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13474370" w14:textId="77777777" w:rsidR="00F456F7" w:rsidRPr="00F456F7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3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对八后问题，分别随机放置前</w:t>
      </w:r>
      <w:r w:rsidR="00C21AC4" w:rsidRPr="00C21AC4">
        <w:rPr>
          <w:rFonts w:asciiTheme="minorEastAsia" w:eastAsiaTheme="minorEastAsia" w:hAnsiTheme="minorEastAsia" w:cstheme="minorBidi"/>
          <w:color w:val="000000" w:themeColor="text1"/>
          <w:position w:val="-10"/>
          <w:sz w:val="24"/>
        </w:rPr>
        <w:object w:dxaOrig="1200" w:dyaOrig="320" w14:anchorId="158433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6pt" o:ole="">
            <v:imagedata r:id="rId7" o:title=""/>
          </v:shape>
          <o:OLEObject Type="Embed" ProgID="Equation.DSMT4" ShapeID="_x0000_i1025" DrawAspect="Content" ObjectID="_1778530690" r:id="rId8"/>
        </w:object>
      </w:r>
      <w:proofErr w:type="gramStart"/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个</w:t>
      </w:r>
      <w:proofErr w:type="gramEnd"/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后。对于这9种情况，每种情况至少运行100次，并统计成功求出解的概率（记为</w:t>
      </w:r>
      <w:r w:rsidR="00C21AC4" w:rsidRPr="00C21AC4">
        <w:rPr>
          <w:rFonts w:asciiTheme="minorEastAsia" w:eastAsiaTheme="minorEastAsia" w:hAnsiTheme="minorEastAsia" w:cstheme="minorBidi"/>
          <w:color w:val="000000" w:themeColor="text1"/>
          <w:position w:val="-10"/>
          <w:sz w:val="24"/>
        </w:rPr>
        <w:object w:dxaOrig="240" w:dyaOrig="260" w14:anchorId="0BBF4D8A">
          <v:shape id="_x0000_i1026" type="#_x0000_t75" style="width:12pt;height:12.6pt" o:ole="">
            <v:imagedata r:id="rId9" o:title=""/>
          </v:shape>
          <o:OLEObject Type="Embed" ProgID="Equation.DSMT4" ShapeID="_x0000_i1026" DrawAspect="Content" ObjectID="_1778530691" r:id="rId10"/>
        </w:objec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），成功求出解时需要访问的结点数的平均值（记为</w:t>
      </w:r>
      <w:r w:rsidR="00C21AC4" w:rsidRPr="00C21AC4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180" w:dyaOrig="220" w14:anchorId="450E6ADE">
          <v:shape id="_x0000_i1027" type="#_x0000_t75" style="width:9pt;height:11.4pt" o:ole="">
            <v:imagedata r:id="rId11" o:title=""/>
          </v:shape>
          <o:OLEObject Type="Embed" ProgID="Equation.DSMT4" ShapeID="_x0000_i1027" DrawAspect="Content" ObjectID="_1778530692" r:id="rId12"/>
        </w:objec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），未能成功求出解时需要访问的结点数的平均值（记为</w:t>
      </w:r>
      <w:r w:rsidR="00C21AC4" w:rsidRPr="00C21AC4">
        <w:rPr>
          <w:rFonts w:asciiTheme="minorEastAsia" w:eastAsiaTheme="minorEastAsia" w:hAnsiTheme="minorEastAsia" w:cstheme="minorBidi"/>
          <w:color w:val="000000" w:themeColor="text1"/>
          <w:position w:val="-10"/>
          <w:sz w:val="24"/>
        </w:rPr>
        <w:object w:dxaOrig="240" w:dyaOrig="320" w14:anchorId="5526A847">
          <v:shape id="_x0000_i1028" type="#_x0000_t75" style="width:12pt;height:15.6pt" o:ole="">
            <v:imagedata r:id="rId13" o:title=""/>
          </v:shape>
          <o:OLEObject Type="Embed" ProgID="Equation.DSMT4" ShapeID="_x0000_i1028" DrawAspect="Content" ObjectID="_1778530693" r:id="rId14"/>
        </w:objec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）；</w:t>
      </w:r>
    </w:p>
    <w:p w14:paraId="2FF2E3B9" w14:textId="77777777" w:rsidR="00A51A33" w:rsidRDefault="00A51A33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4、</w:t>
      </w:r>
      <w:r w:rsidR="00C21AC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仿照教材P209的表7-1格式，制作实验结果分析表</w:t>
      </w:r>
      <w:r w:rsidR="001F757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1417075A" w14:textId="77777777" w:rsidR="00CF524D" w:rsidRDefault="00CB52A3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5、填写实验报告</w:t>
      </w:r>
      <w:r w:rsidR="00CF524D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5281C4B0" w14:textId="77777777" w:rsidR="00CB52A3" w:rsidRDefault="00CF524D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6、有兴趣的同学可以尝试求解12后问题，并将结果写入实验报告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5763683B" w14:textId="77777777" w:rsidR="009B6577" w:rsidRPr="00CB52A3" w:rsidRDefault="009B6577" w:rsidP="001C24F1">
      <w:pPr>
        <w:rPr>
          <w:rFonts w:ascii="宋体" w:hAnsi="宋体" w:cs="宋体"/>
          <w:kern w:val="0"/>
          <w:sz w:val="24"/>
        </w:rPr>
      </w:pPr>
    </w:p>
    <w:p w14:paraId="1BA2868A" w14:textId="77777777" w:rsid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三、实验结果</w:t>
      </w:r>
    </w:p>
    <w:p w14:paraId="7B649F53" w14:textId="77777777" w:rsidR="009D0B92" w:rsidRDefault="009D0B92" w:rsidP="001C24F1">
      <w:pPr>
        <w:rPr>
          <w:rFonts w:ascii="黑体" w:eastAsia="黑体" w:hAnsi="黑体" w:cs="宋体"/>
          <w:kern w:val="0"/>
          <w:sz w:val="32"/>
          <w:szCs w:val="32"/>
        </w:rPr>
      </w:pPr>
    </w:p>
    <w:p w14:paraId="03F1F78A" w14:textId="77777777" w:rsidR="009D0B92" w:rsidRDefault="009D0B92" w:rsidP="001C24F1">
      <w:pPr>
        <w:rPr>
          <w:rFonts w:ascii="黑体" w:eastAsia="黑体" w:hAnsi="黑体" w:cs="宋体"/>
          <w:kern w:val="0"/>
          <w:sz w:val="32"/>
          <w:szCs w:val="32"/>
        </w:rPr>
      </w:pPr>
    </w:p>
    <w:p w14:paraId="707BF8C8" w14:textId="7BEF5850" w:rsidR="009D0B92" w:rsidRPr="009D0B92" w:rsidRDefault="009D0B92" w:rsidP="001C24F1">
      <w:pPr>
        <w:rPr>
          <w:rFonts w:ascii="黑体" w:eastAsia="黑体" w:hAnsi="黑体" w:cs="宋体" w:hint="eastAsia"/>
          <w:kern w:val="0"/>
          <w:sz w:val="28"/>
          <w:szCs w:val="28"/>
        </w:rPr>
      </w:pPr>
      <w:r w:rsidRPr="009D0B92">
        <w:rPr>
          <w:rFonts w:ascii="黑体" w:eastAsia="黑体" w:hAnsi="黑体" w:cs="宋体" w:hint="eastAsia"/>
          <w:kern w:val="0"/>
          <w:sz w:val="28"/>
          <w:szCs w:val="28"/>
        </w:rPr>
        <w:t xml:space="preserve">2. </w:t>
      </w:r>
    </w:p>
    <w:p w14:paraId="538DBDDB" w14:textId="160B909C" w:rsidR="00A622CF" w:rsidRDefault="0037714D" w:rsidP="0037714D">
      <w:pPr>
        <w:rPr>
          <w:rFonts w:ascii="宋体" w:hAnsi="宋体" w:cs="宋体" w:hint="eastAsia"/>
          <w:kern w:val="0"/>
          <w:sz w:val="24"/>
        </w:rPr>
      </w:pPr>
      <w:r w:rsidRPr="0037714D">
        <w:rPr>
          <w:rFonts w:ascii="宋体" w:hAnsi="宋体" w:cs="宋体"/>
          <w:kern w:val="0"/>
          <w:sz w:val="24"/>
        </w:rPr>
        <w:drawing>
          <wp:inline distT="0" distB="0" distL="0" distR="0" wp14:anchorId="54B77288" wp14:editId="1CB1BEA6">
            <wp:extent cx="4820323" cy="1095528"/>
            <wp:effectExtent l="0" t="0" r="0" b="9525"/>
            <wp:docPr id="15258518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851846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20323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96328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061DE541" w14:textId="22C60961" w:rsidR="002C60C0" w:rsidRDefault="0037714D" w:rsidP="001C24F1">
      <w:pPr>
        <w:rPr>
          <w:rFonts w:ascii="宋体" w:hAnsi="宋体" w:cs="宋体"/>
          <w:kern w:val="0"/>
          <w:sz w:val="24"/>
        </w:rPr>
      </w:pPr>
      <w:r w:rsidRPr="0037714D">
        <w:rPr>
          <w:rFonts w:ascii="宋体" w:hAnsi="宋体" w:cs="宋体"/>
          <w:kern w:val="0"/>
          <w:sz w:val="24"/>
        </w:rPr>
        <w:drawing>
          <wp:inline distT="0" distB="0" distL="0" distR="0" wp14:anchorId="22629067" wp14:editId="57629320">
            <wp:extent cx="4896533" cy="914528"/>
            <wp:effectExtent l="0" t="0" r="0" b="0"/>
            <wp:docPr id="533295659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295659" name="图片 1" descr="文本&#10;&#10;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96533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09B7F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008A296A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4F63658E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333BCC35" w14:textId="77777777" w:rsidR="00F456F7" w:rsidRP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四、源程序代码</w:t>
      </w:r>
    </w:p>
    <w:p w14:paraId="5B2F0B8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#</w:t>
      </w:r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37714D">
        <w:rPr>
          <w:rFonts w:ascii="Consolas" w:hAnsi="Consolas" w:cs="宋体"/>
          <w:color w:val="D9F5DD"/>
          <w:kern w:val="0"/>
          <w:szCs w:val="21"/>
        </w:rPr>
        <w:t>&lt;</w:t>
      </w:r>
      <w:r w:rsidRPr="0037714D">
        <w:rPr>
          <w:rFonts w:ascii="Consolas" w:hAnsi="Consolas" w:cs="宋体"/>
          <w:color w:val="ECC48D"/>
          <w:kern w:val="0"/>
          <w:szCs w:val="21"/>
        </w:rPr>
        <w:t>iostream</w:t>
      </w:r>
      <w:r w:rsidRPr="0037714D">
        <w:rPr>
          <w:rFonts w:ascii="Consolas" w:hAnsi="Consolas" w:cs="宋体"/>
          <w:color w:val="D9F5DD"/>
          <w:kern w:val="0"/>
          <w:szCs w:val="21"/>
        </w:rPr>
        <w:t>&gt;</w:t>
      </w:r>
    </w:p>
    <w:p w14:paraId="36D9292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#</w:t>
      </w:r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37714D">
        <w:rPr>
          <w:rFonts w:ascii="Consolas" w:hAnsi="Consolas" w:cs="宋体"/>
          <w:color w:val="D9F5DD"/>
          <w:kern w:val="0"/>
          <w:szCs w:val="21"/>
        </w:rPr>
        <w:t>&lt;</w:t>
      </w:r>
      <w:r w:rsidRPr="0037714D">
        <w:rPr>
          <w:rFonts w:ascii="Consolas" w:hAnsi="Consolas" w:cs="宋体"/>
          <w:color w:val="ECC48D"/>
          <w:kern w:val="0"/>
          <w:szCs w:val="21"/>
        </w:rPr>
        <w:t>math.h</w:t>
      </w:r>
      <w:r w:rsidRPr="0037714D">
        <w:rPr>
          <w:rFonts w:ascii="Consolas" w:hAnsi="Consolas" w:cs="宋体"/>
          <w:color w:val="D9F5DD"/>
          <w:kern w:val="0"/>
          <w:szCs w:val="21"/>
        </w:rPr>
        <w:t>&gt;</w:t>
      </w:r>
    </w:p>
    <w:p w14:paraId="440BCBF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#</w:t>
      </w:r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&lt;</w:t>
      </w:r>
      <w:proofErr w:type="spellStart"/>
      <w:r w:rsidRPr="0037714D">
        <w:rPr>
          <w:rFonts w:ascii="Consolas" w:hAnsi="Consolas" w:cs="宋体"/>
          <w:color w:val="ECC48D"/>
          <w:kern w:val="0"/>
          <w:szCs w:val="21"/>
        </w:rPr>
        <w:t>ctime</w:t>
      </w:r>
      <w:proofErr w:type="spellEnd"/>
      <w:r w:rsidRPr="0037714D">
        <w:rPr>
          <w:rFonts w:ascii="Consolas" w:hAnsi="Consolas" w:cs="宋体"/>
          <w:color w:val="D9F5DD"/>
          <w:kern w:val="0"/>
          <w:szCs w:val="21"/>
        </w:rPr>
        <w:t>&gt;</w:t>
      </w:r>
    </w:p>
    <w:p w14:paraId="139C17E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#</w:t>
      </w:r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37714D">
        <w:rPr>
          <w:rFonts w:ascii="Consolas" w:hAnsi="Consolas" w:cs="宋体"/>
          <w:color w:val="D9F5DD"/>
          <w:kern w:val="0"/>
          <w:szCs w:val="21"/>
        </w:rPr>
        <w:t>&lt;</w:t>
      </w:r>
      <w:r w:rsidRPr="0037714D">
        <w:rPr>
          <w:rFonts w:ascii="Consolas" w:hAnsi="Consolas" w:cs="宋体"/>
          <w:color w:val="ECC48D"/>
          <w:kern w:val="0"/>
          <w:szCs w:val="21"/>
        </w:rPr>
        <w:t>stdlib.h</w:t>
      </w:r>
      <w:r w:rsidRPr="0037714D">
        <w:rPr>
          <w:rFonts w:ascii="Consolas" w:hAnsi="Consolas" w:cs="宋体"/>
          <w:color w:val="D9F5DD"/>
          <w:kern w:val="0"/>
          <w:szCs w:val="21"/>
        </w:rPr>
        <w:t>&gt;</w:t>
      </w:r>
    </w:p>
    <w:p w14:paraId="664CA3B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using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namespace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std;</w:t>
      </w:r>
      <w:proofErr w:type="gramEnd"/>
    </w:p>
    <w:p w14:paraId="2532B92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int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5E478"/>
          <w:kern w:val="0"/>
          <w:szCs w:val="21"/>
        </w:rPr>
        <w:t>x</w:t>
      </w:r>
      <w:r w:rsidRPr="0037714D">
        <w:rPr>
          <w:rFonts w:ascii="Consolas" w:hAnsi="Consolas" w:cs="宋体"/>
          <w:color w:val="D6DEEB"/>
          <w:kern w:val="0"/>
          <w:szCs w:val="21"/>
        </w:rPr>
        <w:t>[</w:t>
      </w:r>
      <w:r w:rsidRPr="0037714D">
        <w:rPr>
          <w:rFonts w:ascii="Consolas" w:hAnsi="Consolas" w:cs="宋体"/>
          <w:color w:val="F78C6C"/>
          <w:kern w:val="0"/>
          <w:szCs w:val="21"/>
        </w:rPr>
        <w:t>100</w:t>
      </w:r>
      <w:r w:rsidRPr="0037714D">
        <w:rPr>
          <w:rFonts w:ascii="Consolas" w:hAnsi="Consolas" w:cs="宋体"/>
          <w:color w:val="D6DEEB"/>
          <w:kern w:val="0"/>
          <w:szCs w:val="21"/>
        </w:rPr>
        <w:t>],</w:t>
      </w:r>
      <w:r w:rsidRPr="0037714D">
        <w:rPr>
          <w:rFonts w:ascii="Consolas" w:hAnsi="Consolas" w:cs="宋体"/>
          <w:color w:val="C5E478"/>
          <w:kern w:val="0"/>
          <w:szCs w:val="21"/>
        </w:rPr>
        <w:t>q</w:t>
      </w:r>
      <w:r w:rsidRPr="0037714D">
        <w:rPr>
          <w:rFonts w:ascii="Consolas" w:hAnsi="Consolas" w:cs="宋体"/>
          <w:color w:val="D6DEEB"/>
          <w:kern w:val="0"/>
          <w:szCs w:val="21"/>
        </w:rPr>
        <w:t>[</w:t>
      </w:r>
      <w:r w:rsidRPr="0037714D">
        <w:rPr>
          <w:rFonts w:ascii="Consolas" w:hAnsi="Consolas" w:cs="宋体"/>
          <w:color w:val="F78C6C"/>
          <w:kern w:val="0"/>
          <w:szCs w:val="21"/>
        </w:rPr>
        <w:t>100</w:t>
      </w:r>
      <w:r w:rsidRPr="0037714D">
        <w:rPr>
          <w:rFonts w:ascii="Consolas" w:hAnsi="Consolas" w:cs="宋体"/>
          <w:color w:val="D6DEEB"/>
          <w:kern w:val="0"/>
          <w:szCs w:val="21"/>
        </w:rPr>
        <w:t>];</w:t>
      </w:r>
      <w:r w:rsidRPr="0037714D">
        <w:rPr>
          <w:rFonts w:ascii="Consolas" w:hAnsi="Consolas" w:cs="宋体"/>
          <w:color w:val="637777"/>
          <w:kern w:val="0"/>
          <w:szCs w:val="21"/>
        </w:rPr>
        <w:t>//</w:t>
      </w:r>
      <w:r w:rsidRPr="0037714D">
        <w:rPr>
          <w:rFonts w:ascii="Consolas" w:hAnsi="Consolas" w:cs="宋体"/>
          <w:i/>
          <w:iCs/>
          <w:color w:val="637777"/>
          <w:kern w:val="0"/>
          <w:szCs w:val="21"/>
        </w:rPr>
        <w:t>q[</w:t>
      </w:r>
      <w:proofErr w:type="spellStart"/>
      <w:r w:rsidRPr="0037714D">
        <w:rPr>
          <w:rFonts w:ascii="Consolas" w:hAnsi="Consolas" w:cs="宋体"/>
          <w:i/>
          <w:iCs/>
          <w:color w:val="637777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i/>
          <w:iCs/>
          <w:color w:val="637777"/>
          <w:kern w:val="0"/>
          <w:szCs w:val="21"/>
        </w:rPr>
        <w:t>]=n</w:t>
      </w:r>
      <w:r w:rsidRPr="0037714D">
        <w:rPr>
          <w:rFonts w:ascii="Consolas" w:hAnsi="Consolas" w:cs="宋体"/>
          <w:i/>
          <w:iCs/>
          <w:color w:val="637777"/>
          <w:kern w:val="0"/>
          <w:szCs w:val="21"/>
        </w:rPr>
        <w:t>表示回溯解，</w:t>
      </w:r>
      <w:r w:rsidRPr="0037714D">
        <w:rPr>
          <w:rFonts w:ascii="Consolas" w:hAnsi="Consolas" w:cs="宋体"/>
          <w:i/>
          <w:iCs/>
          <w:color w:val="637777"/>
          <w:kern w:val="0"/>
          <w:szCs w:val="21"/>
        </w:rPr>
        <w:t>x</w:t>
      </w:r>
      <w:r w:rsidRPr="0037714D">
        <w:rPr>
          <w:rFonts w:ascii="Consolas" w:hAnsi="Consolas" w:cs="宋体"/>
          <w:i/>
          <w:iCs/>
          <w:color w:val="637777"/>
          <w:kern w:val="0"/>
          <w:szCs w:val="21"/>
        </w:rPr>
        <w:t>表示概率解</w:t>
      </w:r>
    </w:p>
    <w:p w14:paraId="25F5835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int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n,cnt</w:t>
      </w:r>
      <w:proofErr w:type="spellEnd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0;</w:t>
      </w:r>
    </w:p>
    <w:p w14:paraId="56BCF56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lock_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start1,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inish1;</w:t>
      </w:r>
      <w:proofErr w:type="gramEnd"/>
    </w:p>
    <w:p w14:paraId="2A1F44D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lock_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start2,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inish2;</w:t>
      </w:r>
      <w:proofErr w:type="gramEnd"/>
    </w:p>
    <w:p w14:paraId="0CA1A0F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double totaltime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1,totaltime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2;</w:t>
      </w:r>
    </w:p>
    <w:p w14:paraId="2FA8CC9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79BCB04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//</w:t>
      </w:r>
      <w:r w:rsidRPr="0037714D">
        <w:rPr>
          <w:rFonts w:ascii="Consolas" w:hAnsi="Consolas" w:cs="宋体"/>
          <w:color w:val="D6DEEB"/>
          <w:kern w:val="0"/>
          <w:szCs w:val="21"/>
        </w:rPr>
        <w:t>回溯放置皇后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时判断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是否合法</w:t>
      </w:r>
    </w:p>
    <w:p w14:paraId="56C3EA0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bool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ind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int a[],int k)</w:t>
      </w:r>
    </w:p>
    <w:p w14:paraId="34F55AE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43ADBD7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or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int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1;i &lt;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k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</w:t>
      </w:r>
    </w:p>
    <w:p w14:paraId="7B496A3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4A7DD6B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if(a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] == a[k] || abs(k-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) == abs(a[k] - a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]))</w:t>
      </w:r>
    </w:p>
    <w:p w14:paraId="58A21C0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return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alse;</w:t>
      </w:r>
      <w:proofErr w:type="gramEnd"/>
    </w:p>
    <w:p w14:paraId="5E1AA05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3E87363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return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true;</w:t>
      </w:r>
      <w:proofErr w:type="gramEnd"/>
    </w:p>
    <w:p w14:paraId="64372CA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33B7D7C2" w14:textId="77777777" w:rsidR="0037714D" w:rsidRPr="0037714D" w:rsidRDefault="0037714D" w:rsidP="0037714D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br/>
      </w:r>
    </w:p>
    <w:p w14:paraId="2EDCFAF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bool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Place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int x[],int k)</w:t>
      </w:r>
    </w:p>
    <w:p w14:paraId="6E94356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46D2D88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for (int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0;i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k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</w:t>
      </w:r>
    </w:p>
    <w:p w14:paraId="21C8F6B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if(x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] == x[k] ||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abs(</w:t>
      </w:r>
      <w:proofErr w:type="spellStart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- k) == abs(x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] - x[k]))</w:t>
      </w:r>
    </w:p>
    <w:p w14:paraId="35AE0EF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7180176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return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true;</w:t>
      </w:r>
      <w:proofErr w:type="gramEnd"/>
    </w:p>
    <w:p w14:paraId="5A0FB5A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27B951B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return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alse;</w:t>
      </w:r>
      <w:proofErr w:type="gramEnd"/>
    </w:p>
    <w:p w14:paraId="0B8199B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05F334C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5E3CD00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void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print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int n)</w:t>
      </w:r>
    </w:p>
    <w:p w14:paraId="5E062BB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2DC7A64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int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i,j</w:t>
      </w:r>
      <w:proofErr w:type="spellEnd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5F43D93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n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+;</w:t>
      </w:r>
      <w:proofErr w:type="gramEnd"/>
    </w:p>
    <w:p w14:paraId="48F1463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6B1F4BA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"</w:t>
      </w:r>
      <w:r w:rsidRPr="0037714D">
        <w:rPr>
          <w:rFonts w:ascii="Consolas" w:hAnsi="Consolas" w:cs="宋体"/>
          <w:color w:val="D6DEEB"/>
          <w:kern w:val="0"/>
          <w:szCs w:val="21"/>
        </w:rPr>
        <w:t>第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" &lt;&lt;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n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"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个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解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" &lt;&lt;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2AA6FF5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639DADC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or(</w:t>
      </w:r>
      <w:proofErr w:type="spellStart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1;i &lt;=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n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</w:t>
      </w:r>
    </w:p>
    <w:p w14:paraId="331F8B1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lastRenderedPageBreak/>
        <w:t xml:space="preserve">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"(" &lt;&lt;  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"," &lt;&lt; q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] &lt;&lt; ")" &lt;&lt; " ";//</w:t>
      </w:r>
      <w:r w:rsidRPr="0037714D">
        <w:rPr>
          <w:rFonts w:ascii="Consolas" w:hAnsi="Consolas" w:cs="宋体"/>
          <w:color w:val="D6DEEB"/>
          <w:kern w:val="0"/>
          <w:szCs w:val="21"/>
        </w:rPr>
        <w:t>第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行放在第</w:t>
      </w:r>
      <w:r w:rsidRPr="0037714D">
        <w:rPr>
          <w:rFonts w:ascii="Consolas" w:hAnsi="Consolas" w:cs="宋体"/>
          <w:color w:val="D6DEEB"/>
          <w:kern w:val="0"/>
          <w:szCs w:val="21"/>
        </w:rPr>
        <w:t>q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]</w:t>
      </w:r>
      <w:r w:rsidRPr="0037714D">
        <w:rPr>
          <w:rFonts w:ascii="Consolas" w:hAnsi="Consolas" w:cs="宋体"/>
          <w:color w:val="D6DEEB"/>
          <w:kern w:val="0"/>
          <w:szCs w:val="21"/>
        </w:rPr>
        <w:t>处。</w:t>
      </w:r>
    </w:p>
    <w:p w14:paraId="5C280A9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072AE16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1316F0A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for(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1;i &lt;=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n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        //</w:t>
      </w:r>
      <w:r w:rsidRPr="0037714D">
        <w:rPr>
          <w:rFonts w:ascii="Consolas" w:hAnsi="Consolas" w:cs="宋体"/>
          <w:color w:val="D6DEEB"/>
          <w:kern w:val="0"/>
          <w:szCs w:val="21"/>
        </w:rPr>
        <w:t>行</w:t>
      </w:r>
    </w:p>
    <w:p w14:paraId="721A4F1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765A0AA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for(j = 1;j &lt;=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n;j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    //</w:t>
      </w:r>
      <w:r w:rsidRPr="0037714D">
        <w:rPr>
          <w:rFonts w:ascii="Consolas" w:hAnsi="Consolas" w:cs="宋体"/>
          <w:color w:val="D6DEEB"/>
          <w:kern w:val="0"/>
          <w:szCs w:val="21"/>
        </w:rPr>
        <w:t>列</w:t>
      </w:r>
    </w:p>
    <w:p w14:paraId="7758E53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285E62B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if(q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] !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= j)</w:t>
      </w:r>
    </w:p>
    <w:p w14:paraId="47FF054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printf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"x ");</w:t>
      </w:r>
    </w:p>
    <w:p w14:paraId="1D7AC1C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else</w:t>
      </w:r>
    </w:p>
    <w:p w14:paraId="096987C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printf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"Q ");</w:t>
      </w:r>
    </w:p>
    <w:p w14:paraId="3089A60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2BB2DC6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07BEBD1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3B696C2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5668037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6F59D58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//</w:t>
      </w:r>
      <w:r w:rsidRPr="0037714D">
        <w:rPr>
          <w:rFonts w:ascii="Consolas" w:hAnsi="Consolas" w:cs="宋体"/>
          <w:color w:val="D6DEEB"/>
          <w:kern w:val="0"/>
          <w:szCs w:val="21"/>
        </w:rPr>
        <w:t>回溯法求</w:t>
      </w:r>
      <w:r w:rsidRPr="0037714D">
        <w:rPr>
          <w:rFonts w:ascii="Consolas" w:hAnsi="Consolas" w:cs="宋体"/>
          <w:color w:val="D6DEEB"/>
          <w:kern w:val="0"/>
          <w:szCs w:val="21"/>
        </w:rPr>
        <w:t>n</w:t>
      </w:r>
      <w:r w:rsidRPr="0037714D">
        <w:rPr>
          <w:rFonts w:ascii="Consolas" w:hAnsi="Consolas" w:cs="宋体"/>
          <w:color w:val="D6DEEB"/>
          <w:kern w:val="0"/>
          <w:szCs w:val="21"/>
        </w:rPr>
        <w:t>皇后</w:t>
      </w:r>
    </w:p>
    <w:p w14:paraId="6460979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void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queen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int n){</w:t>
      </w:r>
    </w:p>
    <w:p w14:paraId="68A3907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n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0;</w:t>
      </w:r>
      <w:proofErr w:type="gramEnd"/>
    </w:p>
    <w:p w14:paraId="65EAB3B8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for(int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0;i &lt;=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n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//</w:t>
      </w:r>
      <w:r w:rsidRPr="0037714D">
        <w:rPr>
          <w:rFonts w:ascii="Consolas" w:hAnsi="Consolas" w:cs="宋体"/>
          <w:color w:val="D6DEEB"/>
          <w:kern w:val="0"/>
          <w:szCs w:val="21"/>
        </w:rPr>
        <w:t>先将所有行的列数清零</w:t>
      </w:r>
    </w:p>
    <w:p w14:paraId="77FD8F6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5573626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q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] =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0;</w:t>
      </w:r>
      <w:proofErr w:type="gramEnd"/>
    </w:p>
    <w:p w14:paraId="46929FD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020A210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59A2701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int k = 1;//k</w:t>
      </w:r>
      <w:r w:rsidRPr="0037714D">
        <w:rPr>
          <w:rFonts w:ascii="Consolas" w:hAnsi="Consolas" w:cs="宋体"/>
          <w:color w:val="D6DEEB"/>
          <w:kern w:val="0"/>
          <w:szCs w:val="21"/>
        </w:rPr>
        <w:t>是行数</w:t>
      </w:r>
    </w:p>
    <w:p w14:paraId="47B3456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while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k &gt;= 1)</w:t>
      </w:r>
    </w:p>
    <w:p w14:paraId="437A547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4708119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q[k] +=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1;</w:t>
      </w:r>
      <w:proofErr w:type="gramEnd"/>
    </w:p>
    <w:p w14:paraId="1B984B1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while(q[k] &lt;= n )//</w:t>
      </w:r>
      <w:r w:rsidRPr="0037714D">
        <w:rPr>
          <w:rFonts w:ascii="Consolas" w:hAnsi="Consolas" w:cs="宋体"/>
          <w:color w:val="D6DEEB"/>
          <w:kern w:val="0"/>
          <w:szCs w:val="21"/>
        </w:rPr>
        <w:t>未到达最后一列</w:t>
      </w:r>
    </w:p>
    <w:p w14:paraId="3C866F4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0C67C52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if(find(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q,k</w:t>
      </w:r>
      <w:proofErr w:type="spellEnd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)</w:t>
      </w:r>
    </w:p>
    <w:p w14:paraId="0403DC5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break;</w:t>
      </w:r>
      <w:proofErr w:type="gramEnd"/>
    </w:p>
    <w:p w14:paraId="2327ACC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else</w:t>
      </w:r>
    </w:p>
    <w:p w14:paraId="441CEFB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q[k]++;//</w:t>
      </w:r>
      <w:r w:rsidRPr="0037714D">
        <w:rPr>
          <w:rFonts w:ascii="Consolas" w:hAnsi="Consolas" w:cs="宋体"/>
          <w:color w:val="D6DEEB"/>
          <w:kern w:val="0"/>
          <w:szCs w:val="21"/>
        </w:rPr>
        <w:t>该列不行向后推一个</w:t>
      </w:r>
    </w:p>
    <w:p w14:paraId="2526198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41AD164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if(k == n &amp;&amp; q[k] &lt;= n)//</w:t>
      </w:r>
      <w:r w:rsidRPr="0037714D">
        <w:rPr>
          <w:rFonts w:ascii="Consolas" w:hAnsi="Consolas" w:cs="宋体"/>
          <w:color w:val="D6DEEB"/>
          <w:kern w:val="0"/>
          <w:szCs w:val="21"/>
        </w:rPr>
        <w:t>如果到最后一行，且最后列数正确</w:t>
      </w:r>
    </w:p>
    <w:p w14:paraId="283D307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4E77EF7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or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int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1;i &lt;=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n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</w:t>
      </w:r>
    </w:p>
    <w:p w14:paraId="6A2A533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{</w:t>
      </w:r>
    </w:p>
    <w:p w14:paraId="74C82F0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q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] &lt;&lt; "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";</w:t>
      </w:r>
      <w:proofErr w:type="gramEnd"/>
    </w:p>
    <w:p w14:paraId="3EC17158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</w:p>
    <w:p w14:paraId="1E26073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}</w:t>
      </w:r>
    </w:p>
    <w:p w14:paraId="33EFEFC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16CE3F2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lastRenderedPageBreak/>
        <w:t>            print(n);//</w:t>
      </w:r>
      <w:r w:rsidRPr="0037714D">
        <w:rPr>
          <w:rFonts w:ascii="Consolas" w:hAnsi="Consolas" w:cs="宋体"/>
          <w:color w:val="D6DEEB"/>
          <w:kern w:val="0"/>
          <w:szCs w:val="21"/>
        </w:rPr>
        <w:t>将皇后以棋盘式输出</w:t>
      </w:r>
    </w:p>
    <w:p w14:paraId="01593B7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574B39F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else if(q[k] &lt;= n)//</w:t>
      </w:r>
      <w:r w:rsidRPr="0037714D">
        <w:rPr>
          <w:rFonts w:ascii="Consolas" w:hAnsi="Consolas" w:cs="宋体"/>
          <w:color w:val="D6DEEB"/>
          <w:kern w:val="0"/>
          <w:szCs w:val="21"/>
        </w:rPr>
        <w:t>如果还没有到达最后一列，继续下一列</w:t>
      </w:r>
    </w:p>
    <w:p w14:paraId="7BFABA1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5CC25DC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k+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+;</w:t>
      </w:r>
      <w:proofErr w:type="gramEnd"/>
    </w:p>
    <w:p w14:paraId="279539B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22D517A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else//</w:t>
      </w:r>
      <w:r w:rsidRPr="0037714D">
        <w:rPr>
          <w:rFonts w:ascii="Consolas" w:hAnsi="Consolas" w:cs="宋体"/>
          <w:color w:val="D6DEEB"/>
          <w:kern w:val="0"/>
          <w:szCs w:val="21"/>
        </w:rPr>
        <w:t>回溯，因为到达最后一行，且列数遍历完，仍没有出结果</w:t>
      </w:r>
    </w:p>
    <w:p w14:paraId="63F9FFA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08D2295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q[k] = 0;//</w:t>
      </w:r>
      <w:r w:rsidRPr="0037714D">
        <w:rPr>
          <w:rFonts w:ascii="Consolas" w:hAnsi="Consolas" w:cs="宋体"/>
          <w:color w:val="D6DEEB"/>
          <w:kern w:val="0"/>
          <w:szCs w:val="21"/>
        </w:rPr>
        <w:t>让该行的列数重置为</w:t>
      </w:r>
      <w:r w:rsidRPr="0037714D">
        <w:rPr>
          <w:rFonts w:ascii="Consolas" w:hAnsi="Consolas" w:cs="宋体"/>
          <w:color w:val="D6DEEB"/>
          <w:kern w:val="0"/>
          <w:szCs w:val="21"/>
        </w:rPr>
        <w:t>0</w:t>
      </w:r>
    </w:p>
    <w:p w14:paraId="018825B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k--;//</w:t>
      </w:r>
      <w:r w:rsidRPr="0037714D">
        <w:rPr>
          <w:rFonts w:ascii="Consolas" w:hAnsi="Consolas" w:cs="宋体"/>
          <w:color w:val="D6DEEB"/>
          <w:kern w:val="0"/>
          <w:szCs w:val="21"/>
        </w:rPr>
        <w:t>继续回到上一行</w:t>
      </w:r>
    </w:p>
    <w:p w14:paraId="5F1B27F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</w:p>
    <w:p w14:paraId="2FD9ADD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4CEFC8E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25FA588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1022DF07" w14:textId="77777777" w:rsidR="0037714D" w:rsidRPr="0037714D" w:rsidRDefault="0037714D" w:rsidP="0037714D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br/>
      </w:r>
      <w:r w:rsidRPr="0037714D">
        <w:rPr>
          <w:rFonts w:ascii="Consolas" w:hAnsi="Consolas" w:cs="宋体"/>
          <w:color w:val="D6DEEB"/>
          <w:kern w:val="0"/>
          <w:szCs w:val="21"/>
        </w:rPr>
        <w:br/>
      </w:r>
    </w:p>
    <w:p w14:paraId="24D2DAE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//</w:t>
      </w:r>
      <w:r w:rsidRPr="0037714D">
        <w:rPr>
          <w:rFonts w:ascii="Consolas" w:hAnsi="Consolas" w:cs="宋体"/>
          <w:color w:val="D6DEEB"/>
          <w:kern w:val="0"/>
          <w:szCs w:val="21"/>
        </w:rPr>
        <w:t>类，产生随机数</w:t>
      </w:r>
    </w:p>
    <w:p w14:paraId="48255F3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class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RandomNumber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{//</w:t>
      </w:r>
      <w:r w:rsidRPr="0037714D">
        <w:rPr>
          <w:rFonts w:ascii="Consolas" w:hAnsi="Consolas" w:cs="宋体"/>
          <w:color w:val="D6DEEB"/>
          <w:kern w:val="0"/>
          <w:szCs w:val="21"/>
        </w:rPr>
        <w:t>类，这样才能保证不会出现产生的随机值都一样的情况。</w:t>
      </w:r>
    </w:p>
    <w:p w14:paraId="5CC34FE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public:</w:t>
      </w:r>
    </w:p>
    <w:p w14:paraId="4BDDE36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RandomNumber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{</w:t>
      </w:r>
    </w:p>
    <w:p w14:paraId="1A68E77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srand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time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0));</w:t>
      </w:r>
    </w:p>
    <w:p w14:paraId="45858BC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2F50950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int get(int begin = 0, int end = 1){//</w:t>
      </w:r>
      <w:r w:rsidRPr="0037714D">
        <w:rPr>
          <w:rFonts w:ascii="Consolas" w:hAnsi="Consolas" w:cs="宋体"/>
          <w:color w:val="D6DEEB"/>
          <w:kern w:val="0"/>
          <w:szCs w:val="21"/>
        </w:rPr>
        <w:t>用这个函数可以得到随机值</w:t>
      </w:r>
    </w:p>
    <w:p w14:paraId="4171324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return rand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()%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(end-begin+1)+begin;</w:t>
      </w:r>
    </w:p>
    <w:p w14:paraId="2EA2FC1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3DAD51C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;</w:t>
      </w:r>
    </w:p>
    <w:p w14:paraId="3D26EFD9" w14:textId="77777777" w:rsidR="0037714D" w:rsidRPr="0037714D" w:rsidRDefault="0037714D" w:rsidP="0037714D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19CC264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bool Queen(int n) //</w:t>
      </w:r>
      <w:r w:rsidRPr="0037714D">
        <w:rPr>
          <w:rFonts w:ascii="Consolas" w:hAnsi="Consolas" w:cs="宋体"/>
          <w:color w:val="D6DEEB"/>
          <w:kern w:val="0"/>
          <w:szCs w:val="21"/>
        </w:rPr>
        <w:t>拉斯维加斯概率求解</w:t>
      </w:r>
    </w:p>
    <w:p w14:paraId="47E578D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4958A98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RandomNumber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arr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[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n + 1];</w:t>
      </w:r>
    </w:p>
    <w:p w14:paraId="696CF52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1405300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int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,j,coun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=0;// //</w:t>
      </w:r>
      <w:r w:rsidRPr="0037714D">
        <w:rPr>
          <w:rFonts w:ascii="Consolas" w:hAnsi="Consolas" w:cs="宋体"/>
          <w:color w:val="D6DEEB"/>
          <w:kern w:val="0"/>
          <w:szCs w:val="21"/>
        </w:rPr>
        <w:t>定义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,j,coun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. </w:t>
      </w:r>
      <w:r w:rsidRPr="0037714D">
        <w:rPr>
          <w:rFonts w:ascii="Consolas" w:hAnsi="Consolas" w:cs="宋体"/>
          <w:color w:val="D6DEEB"/>
          <w:kern w:val="0"/>
          <w:szCs w:val="21"/>
        </w:rPr>
        <w:t>其中</w:t>
      </w:r>
      <w:r w:rsidRPr="0037714D">
        <w:rPr>
          <w:rFonts w:ascii="Consolas" w:hAnsi="Consolas" w:cs="宋体"/>
          <w:color w:val="D6DEEB"/>
          <w:kern w:val="0"/>
          <w:szCs w:val="21"/>
        </w:rPr>
        <w:t>count</w:t>
      </w:r>
      <w:r w:rsidRPr="0037714D">
        <w:rPr>
          <w:rFonts w:ascii="Consolas" w:hAnsi="Consolas" w:cs="宋体"/>
          <w:color w:val="D6DEEB"/>
          <w:kern w:val="0"/>
          <w:szCs w:val="21"/>
        </w:rPr>
        <w:t>为试探次数</w:t>
      </w:r>
    </w:p>
    <w:p w14:paraId="2610877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for(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= 0;i &lt; n;)// //</w:t>
      </w:r>
      <w:r w:rsidRPr="0037714D">
        <w:rPr>
          <w:rFonts w:ascii="Consolas" w:hAnsi="Consolas" w:cs="宋体"/>
          <w:color w:val="D6DEEB"/>
          <w:kern w:val="0"/>
          <w:szCs w:val="21"/>
        </w:rPr>
        <w:t>其中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n</w:t>
      </w:r>
      <w:r w:rsidRPr="0037714D">
        <w:rPr>
          <w:rFonts w:ascii="Consolas" w:hAnsi="Consolas" w:cs="宋体"/>
          <w:color w:val="D6DEEB"/>
          <w:kern w:val="0"/>
          <w:szCs w:val="21"/>
        </w:rPr>
        <w:t>为行数，</w:t>
      </w:r>
      <w:r w:rsidRPr="0037714D">
        <w:rPr>
          <w:rFonts w:ascii="Consolas" w:hAnsi="Consolas" w:cs="宋体"/>
          <w:color w:val="D6DEEB"/>
          <w:kern w:val="0"/>
          <w:szCs w:val="21"/>
        </w:rPr>
        <w:t>for</w:t>
      </w:r>
      <w:r w:rsidRPr="0037714D">
        <w:rPr>
          <w:rFonts w:ascii="Consolas" w:hAnsi="Consolas" w:cs="宋体"/>
          <w:color w:val="D6DEEB"/>
          <w:kern w:val="0"/>
          <w:szCs w:val="21"/>
        </w:rPr>
        <w:t>循环经过</w:t>
      </w:r>
      <w:r w:rsidRPr="0037714D">
        <w:rPr>
          <w:rFonts w:ascii="Consolas" w:hAnsi="Consolas" w:cs="宋体"/>
          <w:color w:val="D6DEEB"/>
          <w:kern w:val="0"/>
          <w:szCs w:val="21"/>
        </w:rPr>
        <w:t>n</w:t>
      </w:r>
      <w:r w:rsidRPr="0037714D">
        <w:rPr>
          <w:rFonts w:ascii="Consolas" w:hAnsi="Consolas" w:cs="宋体"/>
          <w:color w:val="D6DEEB"/>
          <w:kern w:val="0"/>
          <w:szCs w:val="21"/>
        </w:rPr>
        <w:t>次，每次代表在第</w:t>
      </w:r>
      <w:r w:rsidRPr="0037714D">
        <w:rPr>
          <w:rFonts w:ascii="Consolas" w:hAnsi="Consolas" w:cs="宋体"/>
          <w:color w:val="D6DEEB"/>
          <w:kern w:val="0"/>
          <w:szCs w:val="21"/>
        </w:rPr>
        <w:t>n</w:t>
      </w:r>
      <w:r w:rsidRPr="0037714D">
        <w:rPr>
          <w:rFonts w:ascii="Consolas" w:hAnsi="Consolas" w:cs="宋体"/>
          <w:color w:val="D6DEEB"/>
          <w:kern w:val="0"/>
          <w:szCs w:val="21"/>
        </w:rPr>
        <w:t>行中找到皇后所在的列</w:t>
      </w:r>
    </w:p>
    <w:p w14:paraId="63298A9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4BB5A83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//</w:t>
      </w:r>
      <w:r w:rsidRPr="0037714D">
        <w:rPr>
          <w:rFonts w:ascii="Consolas" w:hAnsi="Consolas" w:cs="宋体"/>
          <w:color w:val="D6DEEB"/>
          <w:kern w:val="0"/>
          <w:szCs w:val="21"/>
        </w:rPr>
        <w:t>为</w:t>
      </w:r>
      <w:r w:rsidRPr="0037714D">
        <w:rPr>
          <w:rFonts w:ascii="Consolas" w:hAnsi="Consolas" w:cs="宋体"/>
          <w:color w:val="D6DEEB"/>
          <w:kern w:val="0"/>
          <w:szCs w:val="21"/>
        </w:rPr>
        <w:t>j</w:t>
      </w:r>
      <w:r w:rsidRPr="0037714D">
        <w:rPr>
          <w:rFonts w:ascii="Consolas" w:hAnsi="Consolas" w:cs="宋体"/>
          <w:color w:val="D6DEEB"/>
          <w:kern w:val="0"/>
          <w:szCs w:val="21"/>
        </w:rPr>
        <w:t>赋值为一个随机数，此为拉斯维加斯概率算法的核心思想，通过随机性选择快速的引导算法</w:t>
      </w:r>
    </w:p>
    <w:p w14:paraId="1302B05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j =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arr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+ 1].get(1,n);//</w:t>
      </w:r>
      <w:r w:rsidRPr="0037714D">
        <w:rPr>
          <w:rFonts w:ascii="Consolas" w:hAnsi="Consolas" w:cs="宋体"/>
          <w:color w:val="D6DEEB"/>
          <w:kern w:val="0"/>
          <w:szCs w:val="21"/>
        </w:rPr>
        <w:t>这样才可以保证每次的随机数都不一样，如果用</w:t>
      </w:r>
      <w:r w:rsidRPr="0037714D">
        <w:rPr>
          <w:rFonts w:ascii="Consolas" w:hAnsi="Consolas" w:cs="宋体"/>
          <w:color w:val="D6DEEB"/>
          <w:kern w:val="0"/>
          <w:szCs w:val="21"/>
        </w:rPr>
        <w:t>j=rand()%n+1;</w:t>
      </w:r>
      <w:r w:rsidRPr="0037714D">
        <w:rPr>
          <w:rFonts w:ascii="Consolas" w:hAnsi="Consolas" w:cs="宋体"/>
          <w:color w:val="D6DEEB"/>
          <w:kern w:val="0"/>
          <w:szCs w:val="21"/>
        </w:rPr>
        <w:t>不可以</w:t>
      </w:r>
    </w:p>
    <w:p w14:paraId="69334D6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</w:p>
    <w:p w14:paraId="702D157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x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]=j;  //</w:t>
      </w:r>
      <w:r w:rsidRPr="0037714D">
        <w:rPr>
          <w:rFonts w:ascii="Consolas" w:hAnsi="Consolas" w:cs="宋体"/>
          <w:color w:val="D6DEEB"/>
          <w:kern w:val="0"/>
          <w:szCs w:val="21"/>
        </w:rPr>
        <w:t>将随机选取的</w:t>
      </w:r>
      <w:r w:rsidRPr="0037714D">
        <w:rPr>
          <w:rFonts w:ascii="Consolas" w:hAnsi="Consolas" w:cs="宋体"/>
          <w:color w:val="D6DEEB"/>
          <w:kern w:val="0"/>
          <w:szCs w:val="21"/>
        </w:rPr>
        <w:t>j</w:t>
      </w:r>
      <w:r w:rsidRPr="0037714D">
        <w:rPr>
          <w:rFonts w:ascii="Consolas" w:hAnsi="Consolas" w:cs="宋体"/>
          <w:color w:val="D6DEEB"/>
          <w:kern w:val="0"/>
          <w:szCs w:val="21"/>
        </w:rPr>
        <w:t>作为列向量参与接下来的运算</w:t>
      </w:r>
    </w:p>
    <w:p w14:paraId="0C9CBCF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//</w:t>
      </w:r>
      <w:r w:rsidRPr="0037714D">
        <w:rPr>
          <w:rFonts w:ascii="Consolas" w:hAnsi="Consolas" w:cs="宋体"/>
          <w:color w:val="D6DEEB"/>
          <w:kern w:val="0"/>
          <w:szCs w:val="21"/>
        </w:rPr>
        <w:t>试探次数加一，用于确定</w:t>
      </w:r>
      <w:r w:rsidRPr="0037714D">
        <w:rPr>
          <w:rFonts w:ascii="Consolas" w:hAnsi="Consolas" w:cs="宋体"/>
          <w:color w:val="D6DEEB"/>
          <w:kern w:val="0"/>
          <w:szCs w:val="21"/>
        </w:rPr>
        <w:t>N</w:t>
      </w:r>
      <w:r w:rsidRPr="0037714D">
        <w:rPr>
          <w:rFonts w:ascii="Consolas" w:hAnsi="Consolas" w:cs="宋体"/>
          <w:color w:val="D6DEEB"/>
          <w:kern w:val="0"/>
          <w:szCs w:val="21"/>
        </w:rPr>
        <w:t>次运算后</w:t>
      </w:r>
      <w:r w:rsidRPr="0037714D">
        <w:rPr>
          <w:rFonts w:ascii="Consolas" w:hAnsi="Consolas" w:cs="宋体"/>
          <w:color w:val="D6DEEB"/>
          <w:kern w:val="0"/>
          <w:szCs w:val="21"/>
        </w:rPr>
        <w:t>n</w:t>
      </w:r>
      <w:r w:rsidRPr="0037714D">
        <w:rPr>
          <w:rFonts w:ascii="Consolas" w:hAnsi="Consolas" w:cs="宋体"/>
          <w:color w:val="D6DEEB"/>
          <w:kern w:val="0"/>
          <w:szCs w:val="21"/>
        </w:rPr>
        <w:t>列全部实验完毕</w:t>
      </w:r>
    </w:p>
    <w:p w14:paraId="740AF21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lastRenderedPageBreak/>
        <w:t>        count+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+;</w:t>
      </w:r>
      <w:proofErr w:type="gramEnd"/>
    </w:p>
    <w:p w14:paraId="62F5BDA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if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(!Place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x,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))   //</w:t>
      </w:r>
      <w:r w:rsidRPr="0037714D">
        <w:rPr>
          <w:rFonts w:ascii="Consolas" w:hAnsi="Consolas" w:cs="宋体"/>
          <w:color w:val="D6DEEB"/>
          <w:kern w:val="0"/>
          <w:szCs w:val="21"/>
        </w:rPr>
        <w:t>这个</w:t>
      </w:r>
      <w:r w:rsidRPr="0037714D">
        <w:rPr>
          <w:rFonts w:ascii="Consolas" w:hAnsi="Consolas" w:cs="宋体"/>
          <w:color w:val="D6DEEB"/>
          <w:kern w:val="0"/>
          <w:szCs w:val="21"/>
        </w:rPr>
        <w:t>if</w:t>
      </w:r>
      <w:r w:rsidRPr="0037714D">
        <w:rPr>
          <w:rFonts w:ascii="Consolas" w:hAnsi="Consolas" w:cs="宋体"/>
          <w:color w:val="D6DEEB"/>
          <w:kern w:val="0"/>
          <w:szCs w:val="21"/>
        </w:rPr>
        <w:t>语句用于调用冲突子函数以确定是否发生冲突，即这个位置是否可以放置皇后</w:t>
      </w:r>
    </w:p>
    <w:p w14:paraId="0878DE1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1FEC39C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count=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0;</w:t>
      </w:r>
      <w:proofErr w:type="gramEnd"/>
    </w:p>
    <w:p w14:paraId="4472181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+;</w:t>
      </w:r>
      <w:proofErr w:type="gramEnd"/>
    </w:p>
    <w:p w14:paraId="6813AB3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559C039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else if(count==n)   //</w:t>
      </w:r>
      <w:r w:rsidRPr="0037714D">
        <w:rPr>
          <w:rFonts w:ascii="Consolas" w:hAnsi="Consolas" w:cs="宋体"/>
          <w:color w:val="D6DEEB"/>
          <w:kern w:val="0"/>
          <w:szCs w:val="21"/>
        </w:rPr>
        <w:t>位置冲突</w:t>
      </w:r>
    </w:p>
    <w:p w14:paraId="5D41C06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{</w:t>
      </w:r>
    </w:p>
    <w:p w14:paraId="3E7FB48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return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false;</w:t>
      </w:r>
      <w:proofErr w:type="gramEnd"/>
    </w:p>
    <w:p w14:paraId="443E130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</w:t>
      </w:r>
    </w:p>
    <w:p w14:paraId="1C6C1DC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7ABE296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</w:p>
    <w:p w14:paraId="6C47991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11C9734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785950B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"</w:t>
      </w:r>
      <w:r w:rsidRPr="0037714D">
        <w:rPr>
          <w:rFonts w:ascii="Consolas" w:hAnsi="Consolas" w:cs="宋体"/>
          <w:color w:val="D6DEEB"/>
          <w:kern w:val="0"/>
          <w:szCs w:val="21"/>
        </w:rPr>
        <w:t>拉斯维加斯概率求解</w:t>
      </w:r>
      <w:r w:rsidRPr="0037714D">
        <w:rPr>
          <w:rFonts w:ascii="Consolas" w:hAnsi="Consolas" w:cs="宋体"/>
          <w:color w:val="D6DEEB"/>
          <w:kern w:val="0"/>
          <w:szCs w:val="21"/>
        </w:rPr>
        <w:t>" &lt;&lt; n &lt;&lt; "</w:t>
      </w:r>
      <w:r w:rsidRPr="0037714D">
        <w:rPr>
          <w:rFonts w:ascii="Consolas" w:hAnsi="Consolas" w:cs="宋体"/>
          <w:color w:val="D6DEEB"/>
          <w:kern w:val="0"/>
          <w:szCs w:val="21"/>
        </w:rPr>
        <w:t>皇后的一个解为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" &lt;&lt;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157ABDC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20D006D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for(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=0;i&lt;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n;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++)//  //</w:t>
      </w:r>
      <w:r w:rsidRPr="0037714D">
        <w:rPr>
          <w:rFonts w:ascii="Consolas" w:hAnsi="Consolas" w:cs="宋体"/>
          <w:color w:val="D6DEEB"/>
          <w:kern w:val="0"/>
          <w:szCs w:val="21"/>
        </w:rPr>
        <w:t>作为输出结果时的</w:t>
      </w:r>
      <w:r w:rsidRPr="0037714D">
        <w:rPr>
          <w:rFonts w:ascii="Consolas" w:hAnsi="Consolas" w:cs="宋体"/>
          <w:color w:val="D6DEEB"/>
          <w:kern w:val="0"/>
          <w:szCs w:val="21"/>
        </w:rPr>
        <w:t>for</w:t>
      </w:r>
      <w:r w:rsidRPr="0037714D">
        <w:rPr>
          <w:rFonts w:ascii="Consolas" w:hAnsi="Consolas" w:cs="宋体"/>
          <w:color w:val="D6DEEB"/>
          <w:kern w:val="0"/>
          <w:szCs w:val="21"/>
        </w:rPr>
        <w:t>循环</w:t>
      </w:r>
    </w:p>
    <w:p w14:paraId="67A4184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1D43A33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(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</w:t>
      </w:r>
      <w:proofErr w:type="gramStart"/>
      <w:r w:rsidRPr="0037714D">
        <w:rPr>
          <w:rFonts w:ascii="Consolas" w:hAnsi="Consolas" w:cs="宋体"/>
          <w:color w:val="C792EA"/>
          <w:kern w:val="0"/>
          <w:szCs w:val="21"/>
        </w:rPr>
        <w:t>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 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+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F78C6C"/>
          <w:kern w:val="0"/>
          <w:szCs w:val="21"/>
        </w:rPr>
        <w:t>1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,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5E478"/>
          <w:kern w:val="0"/>
          <w:szCs w:val="21"/>
        </w:rPr>
        <w:t>x</w:t>
      </w:r>
      <w:r w:rsidRPr="0037714D">
        <w:rPr>
          <w:rFonts w:ascii="Consolas" w:hAnsi="Consolas" w:cs="宋体"/>
          <w:color w:val="D6DEEB"/>
          <w:kern w:val="0"/>
          <w:szCs w:val="21"/>
        </w:rPr>
        <w:t>[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i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]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)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46D9963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</w:p>
    <w:p w14:paraId="246504B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5272AB8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142C66F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color w:val="82AAFF"/>
          <w:kern w:val="0"/>
          <w:szCs w:val="21"/>
        </w:rPr>
        <w:t>true</w:t>
      </w:r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0675E4C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73D73741" w14:textId="77777777" w:rsidR="0037714D" w:rsidRPr="0037714D" w:rsidRDefault="0037714D" w:rsidP="0037714D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br/>
      </w:r>
    </w:p>
    <w:p w14:paraId="226FADF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void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i/>
          <w:iCs/>
          <w:color w:val="82AAFF"/>
          <w:kern w:val="0"/>
          <w:szCs w:val="21"/>
        </w:rPr>
        <w:t>runtime</w:t>
      </w:r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</w:t>
      </w:r>
    </w:p>
    <w:p w14:paraId="31712E8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5E11BB9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totaltime1 </w:t>
      </w:r>
      <w:r w:rsidRPr="0037714D">
        <w:rPr>
          <w:rFonts w:ascii="Consolas" w:hAnsi="Consolas" w:cs="宋体"/>
          <w:color w:val="C792EA"/>
          <w:kern w:val="0"/>
          <w:szCs w:val="21"/>
        </w:rPr>
        <w:t>=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finish1 </w:t>
      </w:r>
      <w:r w:rsidRPr="0037714D">
        <w:rPr>
          <w:rFonts w:ascii="Consolas" w:hAnsi="Consolas" w:cs="宋体"/>
          <w:color w:val="C792EA"/>
          <w:kern w:val="0"/>
          <w:szCs w:val="21"/>
        </w:rPr>
        <w:t>-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start1;</w:t>
      </w:r>
      <w:proofErr w:type="gramEnd"/>
    </w:p>
    <w:p w14:paraId="6955860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totaltime2 </w:t>
      </w:r>
      <w:r w:rsidRPr="0037714D">
        <w:rPr>
          <w:rFonts w:ascii="Consolas" w:hAnsi="Consolas" w:cs="宋体"/>
          <w:color w:val="C792EA"/>
          <w:kern w:val="0"/>
          <w:szCs w:val="21"/>
        </w:rPr>
        <w:t>=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finish2 </w:t>
      </w:r>
      <w:r w:rsidRPr="0037714D">
        <w:rPr>
          <w:rFonts w:ascii="Consolas" w:hAnsi="Consolas" w:cs="宋体"/>
          <w:color w:val="C792EA"/>
          <w:kern w:val="0"/>
          <w:szCs w:val="21"/>
        </w:rPr>
        <w:t>-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start2;</w:t>
      </w:r>
      <w:proofErr w:type="gramEnd"/>
    </w:p>
    <w:p w14:paraId="1104EC3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回溯法求解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n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皇后的运行时间为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totaltime1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proofErr w:type="gramStart"/>
      <w:r w:rsidRPr="0037714D">
        <w:rPr>
          <w:rFonts w:ascii="Consolas" w:hAnsi="Consolas" w:cs="宋体"/>
          <w:color w:val="ECC48D"/>
          <w:kern w:val="0"/>
          <w:szCs w:val="21"/>
        </w:rPr>
        <w:t>毫秒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04E753C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拉斯维加斯概率算法求解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n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皇后的运行时间为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totaltime2  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proofErr w:type="gramStart"/>
      <w:r w:rsidRPr="0037714D">
        <w:rPr>
          <w:rFonts w:ascii="Consolas" w:hAnsi="Consolas" w:cs="宋体"/>
          <w:color w:val="ECC48D"/>
          <w:kern w:val="0"/>
          <w:szCs w:val="21"/>
        </w:rPr>
        <w:t>毫秒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3986941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7AEB640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3368890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int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i/>
          <w:iCs/>
          <w:color w:val="82AAFF"/>
          <w:kern w:val="0"/>
          <w:szCs w:val="21"/>
        </w:rPr>
        <w:t>choose</w:t>
      </w:r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</w:t>
      </w:r>
    </w:p>
    <w:p w14:paraId="4C5DA56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3F9EAA9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37714D">
        <w:rPr>
          <w:rFonts w:ascii="Consolas" w:hAnsi="Consolas" w:cs="宋体"/>
          <w:color w:val="C792EA"/>
          <w:kern w:val="0"/>
          <w:szCs w:val="21"/>
        </w:rPr>
        <w:t>int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45045F9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53D3144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</w:p>
    <w:p w14:paraId="63BE5A2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-----------------------n</w:t>
      </w:r>
      <w:r w:rsidRPr="0037714D">
        <w:rPr>
          <w:rFonts w:ascii="Consolas" w:hAnsi="Consolas" w:cs="宋体"/>
          <w:color w:val="ECC48D"/>
          <w:kern w:val="0"/>
          <w:szCs w:val="21"/>
        </w:rPr>
        <w:t>皇后问题</w:t>
      </w:r>
      <w:r w:rsidRPr="0037714D">
        <w:rPr>
          <w:rFonts w:ascii="Consolas" w:hAnsi="Consolas" w:cs="宋体"/>
          <w:color w:val="ECC48D"/>
          <w:kern w:val="0"/>
          <w:szCs w:val="21"/>
        </w:rPr>
        <w:t>---------------------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1896AE38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lastRenderedPageBreak/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             </w:t>
      </w:r>
      <w:r w:rsidRPr="0037714D">
        <w:rPr>
          <w:rFonts w:ascii="Consolas" w:hAnsi="Consolas" w:cs="宋体"/>
          <w:color w:val="ECC48D"/>
          <w:kern w:val="0"/>
          <w:szCs w:val="21"/>
        </w:rPr>
        <w:t>请选择你要进行的操作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               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67A6587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1</w:t>
      </w:r>
      <w:r w:rsidRPr="0037714D">
        <w:rPr>
          <w:rFonts w:ascii="Consolas" w:hAnsi="Consolas" w:cs="宋体"/>
          <w:color w:val="ECC48D"/>
          <w:kern w:val="0"/>
          <w:szCs w:val="21"/>
        </w:rPr>
        <w:t>、回溯法求解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           2</w:t>
      </w:r>
      <w:r w:rsidRPr="0037714D">
        <w:rPr>
          <w:rFonts w:ascii="Consolas" w:hAnsi="Consolas" w:cs="宋体"/>
          <w:color w:val="ECC48D"/>
          <w:kern w:val="0"/>
          <w:szCs w:val="21"/>
        </w:rPr>
        <w:t>、拉斯维加斯概率算法求解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739C7098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3</w:t>
      </w:r>
      <w:r w:rsidRPr="0037714D">
        <w:rPr>
          <w:rFonts w:ascii="Consolas" w:hAnsi="Consolas" w:cs="宋体"/>
          <w:color w:val="ECC48D"/>
          <w:kern w:val="0"/>
          <w:szCs w:val="21"/>
        </w:rPr>
        <w:t>、查看两者运行时间比较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           4</w:t>
      </w:r>
      <w:r w:rsidRPr="0037714D">
        <w:rPr>
          <w:rFonts w:ascii="Consolas" w:hAnsi="Consolas" w:cs="宋体"/>
          <w:color w:val="ECC48D"/>
          <w:kern w:val="0"/>
          <w:szCs w:val="21"/>
        </w:rPr>
        <w:t>、退出程序</w:t>
      </w:r>
      <w:r w:rsidRPr="0037714D">
        <w:rPr>
          <w:rFonts w:ascii="Consolas" w:hAnsi="Consolas" w:cs="宋体"/>
          <w:color w:val="ECC48D"/>
          <w:kern w:val="0"/>
          <w:szCs w:val="21"/>
        </w:rPr>
        <w:t xml:space="preserve">              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53986D3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ECC48D"/>
          <w:kern w:val="0"/>
          <w:szCs w:val="21"/>
        </w:rPr>
        <w:t>---------------------------------------------------</w:t>
      </w:r>
      <w:r w:rsidRPr="0037714D">
        <w:rPr>
          <w:rFonts w:ascii="Consolas" w:hAnsi="Consolas" w:cs="宋体"/>
          <w:color w:val="D9F5DD"/>
          <w:kern w:val="0"/>
          <w:szCs w:val="21"/>
        </w:rPr>
        <w:t>"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lt;&l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19A34D9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in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&gt;&gt;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28E3AB6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</w:t>
      </w:r>
    </w:p>
    <w:p w14:paraId="4133BF0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  <w:proofErr w:type="gramEnd"/>
    </w:p>
    <w:p w14:paraId="793427E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60EB2015" w14:textId="77777777" w:rsidR="0037714D" w:rsidRPr="0037714D" w:rsidRDefault="0037714D" w:rsidP="0037714D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br/>
      </w:r>
      <w:r w:rsidRPr="0037714D">
        <w:rPr>
          <w:rFonts w:ascii="Consolas" w:hAnsi="Consolas" w:cs="宋体"/>
          <w:color w:val="D6DEEB"/>
          <w:kern w:val="0"/>
          <w:szCs w:val="21"/>
        </w:rPr>
        <w:br/>
      </w:r>
      <w:r w:rsidRPr="0037714D">
        <w:rPr>
          <w:rFonts w:ascii="Consolas" w:hAnsi="Consolas" w:cs="宋体"/>
          <w:color w:val="D6DEEB"/>
          <w:kern w:val="0"/>
          <w:szCs w:val="21"/>
        </w:rPr>
        <w:br/>
      </w:r>
    </w:p>
    <w:p w14:paraId="373A9FC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C792EA"/>
          <w:kern w:val="0"/>
          <w:szCs w:val="21"/>
        </w:rPr>
        <w:t>int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i/>
          <w:iCs/>
          <w:color w:val="82AAFF"/>
          <w:kern w:val="0"/>
          <w:szCs w:val="21"/>
        </w:rPr>
        <w:t>main</w:t>
      </w:r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</w:t>
      </w:r>
    </w:p>
    <w:p w14:paraId="5F100FB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{</w:t>
      </w:r>
    </w:p>
    <w:p w14:paraId="063901A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37714D">
        <w:rPr>
          <w:rFonts w:ascii="Consolas" w:hAnsi="Consolas" w:cs="宋体"/>
          <w:color w:val="C792EA"/>
          <w:kern w:val="0"/>
          <w:szCs w:val="21"/>
        </w:rPr>
        <w:t>int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=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i/>
          <w:iCs/>
          <w:color w:val="82AAFF"/>
          <w:kern w:val="0"/>
          <w:szCs w:val="21"/>
        </w:rPr>
        <w:t>choose</w:t>
      </w:r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;</w:t>
      </w:r>
    </w:p>
    <w:p w14:paraId="540159C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</w:t>
      </w:r>
    </w:p>
    <w:p w14:paraId="52DD252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</w:t>
      </w:r>
      <w:proofErr w:type="gramStart"/>
      <w:r w:rsidRPr="0037714D">
        <w:rPr>
          <w:rFonts w:ascii="Consolas" w:hAnsi="Consolas" w:cs="宋体"/>
          <w:i/>
          <w:iCs/>
          <w:color w:val="C792EA"/>
          <w:kern w:val="0"/>
          <w:szCs w:val="21"/>
        </w:rPr>
        <w:t>while</w:t>
      </w:r>
      <w:r w:rsidRPr="0037714D">
        <w:rPr>
          <w:rFonts w:ascii="Consolas" w:hAnsi="Consolas" w:cs="宋体"/>
          <w:color w:val="D6DEEB"/>
          <w:kern w:val="0"/>
          <w:szCs w:val="21"/>
        </w:rPr>
        <w:t>(</w:t>
      </w:r>
      <w:proofErr w:type="spellStart"/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C792EA"/>
          <w:kern w:val="0"/>
          <w:szCs w:val="21"/>
        </w:rPr>
        <w:t>!=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37714D">
        <w:rPr>
          <w:rFonts w:ascii="Consolas" w:hAnsi="Consolas" w:cs="宋体"/>
          <w:color w:val="F78C6C"/>
          <w:kern w:val="0"/>
          <w:szCs w:val="21"/>
        </w:rPr>
        <w:t>4</w:t>
      </w:r>
      <w:r w:rsidRPr="0037714D">
        <w:rPr>
          <w:rFonts w:ascii="Consolas" w:hAnsi="Consolas" w:cs="宋体"/>
          <w:color w:val="D6DEEB"/>
          <w:kern w:val="0"/>
          <w:szCs w:val="21"/>
        </w:rPr>
        <w:t>)</w:t>
      </w:r>
    </w:p>
    <w:p w14:paraId="08E6C2B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{</w:t>
      </w:r>
    </w:p>
    <w:p w14:paraId="17C91B9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</w:p>
    <w:p w14:paraId="1933FDF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switch (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) {</w:t>
      </w:r>
    </w:p>
    <w:p w14:paraId="7AA1E61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case 1:</w:t>
      </w:r>
    </w:p>
    <w:p w14:paraId="3004A42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printf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("</w:t>
      </w:r>
      <w:r w:rsidRPr="0037714D">
        <w:rPr>
          <w:rFonts w:ascii="Consolas" w:hAnsi="Consolas" w:cs="宋体"/>
          <w:color w:val="D6DEEB"/>
          <w:kern w:val="0"/>
          <w:szCs w:val="21"/>
        </w:rPr>
        <w:t>请输入皇后的个数</w:t>
      </w:r>
      <w:r w:rsidRPr="0037714D">
        <w:rPr>
          <w:rFonts w:ascii="Consolas" w:hAnsi="Consolas" w:cs="宋体"/>
          <w:color w:val="D6DEEB"/>
          <w:kern w:val="0"/>
          <w:szCs w:val="21"/>
        </w:rPr>
        <w:t>(n &lt;= 32),n = :");</w:t>
      </w:r>
    </w:p>
    <w:p w14:paraId="3D1AFF3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in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gt;&gt;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n;</w:t>
      </w:r>
      <w:proofErr w:type="gramEnd"/>
    </w:p>
    <w:p w14:paraId="4FBE4CB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start1 = clock();//</w:t>
      </w:r>
      <w:r w:rsidRPr="0037714D">
        <w:rPr>
          <w:rFonts w:ascii="Consolas" w:hAnsi="Consolas" w:cs="宋体"/>
          <w:color w:val="D6DEEB"/>
          <w:kern w:val="0"/>
          <w:szCs w:val="21"/>
        </w:rPr>
        <w:t>开始计时</w:t>
      </w:r>
    </w:p>
    <w:p w14:paraId="5291802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queen(n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);</w:t>
      </w:r>
      <w:proofErr w:type="gramEnd"/>
    </w:p>
    <w:p w14:paraId="32EE9EE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finish1 =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clock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;</w:t>
      </w:r>
    </w:p>
    <w:p w14:paraId="0751EC7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break;</w:t>
      </w:r>
      <w:proofErr w:type="gramEnd"/>
    </w:p>
    <w:p w14:paraId="6CEA4D9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</w:p>
    <w:p w14:paraId="73AEFC4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case 2:</w:t>
      </w:r>
    </w:p>
    <w:p w14:paraId="1B10538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printf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("</w:t>
      </w:r>
      <w:r w:rsidRPr="0037714D">
        <w:rPr>
          <w:rFonts w:ascii="Consolas" w:hAnsi="Consolas" w:cs="宋体"/>
          <w:color w:val="D6DEEB"/>
          <w:kern w:val="0"/>
          <w:szCs w:val="21"/>
        </w:rPr>
        <w:t>请输入皇后的个数</w:t>
      </w:r>
      <w:r w:rsidRPr="0037714D">
        <w:rPr>
          <w:rFonts w:ascii="Consolas" w:hAnsi="Consolas" w:cs="宋体"/>
          <w:color w:val="D6DEEB"/>
          <w:kern w:val="0"/>
          <w:szCs w:val="21"/>
        </w:rPr>
        <w:t>(n &lt;= 32),n = :");</w:t>
      </w:r>
    </w:p>
    <w:p w14:paraId="5C6257D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in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gt;&gt;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n;</w:t>
      </w:r>
      <w:proofErr w:type="gramEnd"/>
    </w:p>
    <w:p w14:paraId="43D174A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start2 = clock();//</w:t>
      </w:r>
      <w:r w:rsidRPr="0037714D">
        <w:rPr>
          <w:rFonts w:ascii="Consolas" w:hAnsi="Consolas" w:cs="宋体"/>
          <w:color w:val="D6DEEB"/>
          <w:kern w:val="0"/>
          <w:szCs w:val="21"/>
        </w:rPr>
        <w:t>开始计时</w:t>
      </w:r>
    </w:p>
    <w:p w14:paraId="557418EE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out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&lt;&lt; "</w:t>
      </w:r>
      <w:r w:rsidRPr="0037714D">
        <w:rPr>
          <w:rFonts w:ascii="Consolas" w:hAnsi="Consolas" w:cs="宋体"/>
          <w:color w:val="D6DEEB"/>
          <w:kern w:val="0"/>
          <w:szCs w:val="21"/>
        </w:rPr>
        <w:t>正在重复测试，请等待</w:t>
      </w:r>
      <w:r w:rsidRPr="0037714D">
        <w:rPr>
          <w:rFonts w:ascii="Consolas" w:hAnsi="Consolas" w:cs="宋体"/>
          <w:color w:val="D6DEEB"/>
          <w:kern w:val="0"/>
          <w:szCs w:val="21"/>
        </w:rPr>
        <w:t xml:space="preserve">······" &lt;&lt;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endl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>;</w:t>
      </w:r>
    </w:p>
    <w:p w14:paraId="61ED577F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while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(!Queen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(n))</w:t>
      </w:r>
    </w:p>
    <w:p w14:paraId="694298B2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{</w:t>
      </w:r>
    </w:p>
    <w:p w14:paraId="3AE8E4A4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    }</w:t>
      </w:r>
    </w:p>
    <w:p w14:paraId="13984AB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finish2 =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clock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;</w:t>
      </w:r>
    </w:p>
    <w:p w14:paraId="5476E781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break;</w:t>
      </w:r>
      <w:proofErr w:type="gramEnd"/>
    </w:p>
    <w:p w14:paraId="709C3353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    case 3:</w:t>
      </w:r>
    </w:p>
    <w:p w14:paraId="3369F3D6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runtime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);</w:t>
      </w:r>
    </w:p>
    <w:p w14:paraId="02BC15D0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break;</w:t>
      </w:r>
      <w:proofErr w:type="gramEnd"/>
    </w:p>
    <w:p w14:paraId="049D817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lastRenderedPageBreak/>
        <w:t>            default:</w:t>
      </w:r>
    </w:p>
    <w:p w14:paraId="297C6EDA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exit(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0);</w:t>
      </w:r>
    </w:p>
    <w:p w14:paraId="25B569A5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3BA29BF9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</w:t>
      </w:r>
    </w:p>
    <w:p w14:paraId="6846640D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proofErr w:type="spellStart"/>
      <w:r w:rsidRPr="0037714D">
        <w:rPr>
          <w:rFonts w:ascii="Consolas" w:hAnsi="Consolas" w:cs="宋体"/>
          <w:color w:val="D6DEEB"/>
          <w:kern w:val="0"/>
          <w:szCs w:val="21"/>
        </w:rPr>
        <w:t>ch</w:t>
      </w:r>
      <w:proofErr w:type="spellEnd"/>
      <w:r w:rsidRPr="0037714D">
        <w:rPr>
          <w:rFonts w:ascii="Consolas" w:hAnsi="Consolas" w:cs="宋体"/>
          <w:color w:val="D6DEEB"/>
          <w:kern w:val="0"/>
          <w:szCs w:val="21"/>
        </w:rPr>
        <w:t xml:space="preserve">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=  choose</w:t>
      </w:r>
      <w:proofErr w:type="gramEnd"/>
      <w:r w:rsidRPr="0037714D">
        <w:rPr>
          <w:rFonts w:ascii="Consolas" w:hAnsi="Consolas" w:cs="宋体"/>
          <w:color w:val="D6DEEB"/>
          <w:kern w:val="0"/>
          <w:szCs w:val="21"/>
        </w:rPr>
        <w:t>();</w:t>
      </w:r>
    </w:p>
    <w:p w14:paraId="6F793EE8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</w:t>
      </w:r>
    </w:p>
    <w:p w14:paraId="196F319C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59CEF3BB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 xml:space="preserve">    return </w:t>
      </w:r>
      <w:proofErr w:type="gramStart"/>
      <w:r w:rsidRPr="0037714D">
        <w:rPr>
          <w:rFonts w:ascii="Consolas" w:hAnsi="Consolas" w:cs="宋体"/>
          <w:color w:val="D6DEEB"/>
          <w:kern w:val="0"/>
          <w:szCs w:val="21"/>
        </w:rPr>
        <w:t>0;</w:t>
      </w:r>
      <w:proofErr w:type="gramEnd"/>
    </w:p>
    <w:p w14:paraId="73692067" w14:textId="77777777" w:rsidR="0037714D" w:rsidRPr="0037714D" w:rsidRDefault="0037714D" w:rsidP="003771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37714D">
        <w:rPr>
          <w:rFonts w:ascii="Consolas" w:hAnsi="Consolas" w:cs="宋体"/>
          <w:color w:val="D6DEEB"/>
          <w:kern w:val="0"/>
          <w:szCs w:val="21"/>
        </w:rPr>
        <w:t>}</w:t>
      </w:r>
    </w:p>
    <w:p w14:paraId="230CF699" w14:textId="77777777" w:rsidR="0037714D" w:rsidRPr="0037714D" w:rsidRDefault="0037714D" w:rsidP="0037714D">
      <w:pPr>
        <w:widowControl/>
        <w:shd w:val="clear" w:color="auto" w:fill="011627"/>
        <w:spacing w:after="240"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1815E778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1B5DB4BF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</w:p>
    <w:p w14:paraId="74EBC82B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</w:p>
    <w:p w14:paraId="146B1016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6A54D636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53AAB4A0" w14:textId="77777777" w:rsidR="00590146" w:rsidRPr="00F456F7" w:rsidRDefault="00590146" w:rsidP="00F456F7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五、评语及评分</w:t>
      </w:r>
    </w:p>
    <w:p w14:paraId="56E04440" w14:textId="77777777" w:rsidR="00074262" w:rsidRPr="00A374CE" w:rsidRDefault="00074262" w:rsidP="00E12215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2"/>
      </w:tblGrid>
      <w:tr w:rsidR="005A173A" w:rsidRPr="00A374CE" w14:paraId="671C5E8E" w14:textId="77777777">
        <w:tc>
          <w:tcPr>
            <w:tcW w:w="8522" w:type="dxa"/>
          </w:tcPr>
          <w:p w14:paraId="74A73B31" w14:textId="77777777" w:rsidR="005A173A" w:rsidRPr="00F456F7" w:rsidRDefault="005A173A">
            <w:pPr>
              <w:rPr>
                <w:bCs/>
                <w:sz w:val="24"/>
              </w:rPr>
            </w:pPr>
            <w:r w:rsidRPr="00F456F7">
              <w:rPr>
                <w:rFonts w:hint="eastAsia"/>
                <w:bCs/>
                <w:sz w:val="24"/>
              </w:rPr>
              <w:t>评语及评分</w:t>
            </w:r>
          </w:p>
          <w:p w14:paraId="4E96AEE0" w14:textId="77777777" w:rsidR="005A173A" w:rsidRPr="00A374CE" w:rsidRDefault="005A173A"/>
          <w:p w14:paraId="05BFACC2" w14:textId="77777777" w:rsidR="005A173A" w:rsidRPr="00A374CE" w:rsidRDefault="005A173A"/>
          <w:p w14:paraId="255338BD" w14:textId="77777777" w:rsidR="005A173A" w:rsidRPr="00A374CE" w:rsidRDefault="005A173A"/>
          <w:p w14:paraId="04B46F39" w14:textId="77777777" w:rsidR="005A173A" w:rsidRPr="00A374CE" w:rsidRDefault="005A173A"/>
          <w:p w14:paraId="191B98E7" w14:textId="77777777" w:rsidR="005A173A" w:rsidRPr="00A374CE" w:rsidRDefault="005A173A"/>
          <w:p w14:paraId="52C59C6D" w14:textId="77777777" w:rsidR="005A173A" w:rsidRPr="00A374CE" w:rsidRDefault="005A173A"/>
          <w:p w14:paraId="020ED885" w14:textId="77777777" w:rsidR="005A173A" w:rsidRPr="00A374CE" w:rsidRDefault="005A173A"/>
          <w:p w14:paraId="0E950E68" w14:textId="77777777" w:rsidR="005A173A" w:rsidRPr="00A374CE" w:rsidRDefault="005A173A"/>
          <w:p w14:paraId="07566615" w14:textId="77777777" w:rsidR="005A173A" w:rsidRPr="00A374CE" w:rsidRDefault="005A173A"/>
          <w:p w14:paraId="1896E3E3" w14:textId="77777777" w:rsidR="005A173A" w:rsidRPr="00A374CE" w:rsidRDefault="005A173A"/>
          <w:p w14:paraId="6FB12E0A" w14:textId="77777777" w:rsidR="005A173A" w:rsidRPr="00A374CE" w:rsidRDefault="005A173A">
            <w:r w:rsidRPr="00A374CE">
              <w:rPr>
                <w:rFonts w:hint="eastAsia"/>
              </w:rPr>
              <w:t xml:space="preserve">                                                   </w:t>
            </w:r>
            <w:r w:rsidRPr="00A374CE">
              <w:rPr>
                <w:rFonts w:hint="eastAsia"/>
              </w:rPr>
              <w:t>评阅人签名：</w:t>
            </w:r>
          </w:p>
          <w:p w14:paraId="7B4026C5" w14:textId="77777777" w:rsidR="005A173A" w:rsidRPr="00A374CE" w:rsidRDefault="005A173A"/>
        </w:tc>
      </w:tr>
    </w:tbl>
    <w:p w14:paraId="46646BB1" w14:textId="77777777" w:rsidR="005A173A" w:rsidRDefault="005A173A"/>
    <w:sectPr w:rsidR="005A173A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C7B60D" w14:textId="77777777" w:rsidR="0032681A" w:rsidRDefault="0032681A" w:rsidP="00410D1F">
      <w:r>
        <w:separator/>
      </w:r>
    </w:p>
  </w:endnote>
  <w:endnote w:type="continuationSeparator" w:id="0">
    <w:p w14:paraId="5BC7E786" w14:textId="77777777" w:rsidR="0032681A" w:rsidRDefault="0032681A" w:rsidP="00410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97329113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14:paraId="05E5EDC0" w14:textId="77777777" w:rsidR="00EC215E" w:rsidRDefault="00EC215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35EB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35EB0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0DE8569" w14:textId="77777777" w:rsidR="00EC215E" w:rsidRDefault="00EC215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BB5155E" w14:textId="77777777" w:rsidR="0032681A" w:rsidRDefault="0032681A" w:rsidP="00410D1F">
      <w:r>
        <w:separator/>
      </w:r>
    </w:p>
  </w:footnote>
  <w:footnote w:type="continuationSeparator" w:id="0">
    <w:p w14:paraId="7D584BC8" w14:textId="77777777" w:rsidR="0032681A" w:rsidRDefault="0032681A" w:rsidP="00410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08D6710"/>
    <w:multiLevelType w:val="hybridMultilevel"/>
    <w:tmpl w:val="18AE2010"/>
    <w:lvl w:ilvl="0" w:tplc="4ECAFB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832B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730CD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8060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97417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CC285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6AC3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A383B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500CB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648A5353"/>
    <w:multiLevelType w:val="hybridMultilevel"/>
    <w:tmpl w:val="E31AEF20"/>
    <w:lvl w:ilvl="0" w:tplc="DABCD8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73869786">
    <w:abstractNumId w:val="1"/>
  </w:num>
  <w:num w:numId="2" w16cid:durableId="12646095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2B91"/>
    <w:rsid w:val="00005DC1"/>
    <w:rsid w:val="00014512"/>
    <w:rsid w:val="00042A39"/>
    <w:rsid w:val="00074262"/>
    <w:rsid w:val="000D0537"/>
    <w:rsid w:val="001C0EF6"/>
    <w:rsid w:val="001C24F1"/>
    <w:rsid w:val="001F7577"/>
    <w:rsid w:val="00235EB0"/>
    <w:rsid w:val="002B29F0"/>
    <w:rsid w:val="002C28FA"/>
    <w:rsid w:val="002C60C0"/>
    <w:rsid w:val="00303992"/>
    <w:rsid w:val="0032681A"/>
    <w:rsid w:val="0037714D"/>
    <w:rsid w:val="00410D1F"/>
    <w:rsid w:val="004279DC"/>
    <w:rsid w:val="00445223"/>
    <w:rsid w:val="00471029"/>
    <w:rsid w:val="004A33FA"/>
    <w:rsid w:val="004C5730"/>
    <w:rsid w:val="004E71E3"/>
    <w:rsid w:val="005248CC"/>
    <w:rsid w:val="00590146"/>
    <w:rsid w:val="005A173A"/>
    <w:rsid w:val="005F7BFC"/>
    <w:rsid w:val="0060730D"/>
    <w:rsid w:val="0066740D"/>
    <w:rsid w:val="00676EC7"/>
    <w:rsid w:val="00715DF4"/>
    <w:rsid w:val="008540CF"/>
    <w:rsid w:val="0089629F"/>
    <w:rsid w:val="00897F8C"/>
    <w:rsid w:val="00945C0A"/>
    <w:rsid w:val="009677F0"/>
    <w:rsid w:val="009B6577"/>
    <w:rsid w:val="009D0B92"/>
    <w:rsid w:val="009E6FED"/>
    <w:rsid w:val="00A374CE"/>
    <w:rsid w:val="00A50489"/>
    <w:rsid w:val="00A51A33"/>
    <w:rsid w:val="00A622CF"/>
    <w:rsid w:val="00AE7783"/>
    <w:rsid w:val="00BC3B96"/>
    <w:rsid w:val="00BF5971"/>
    <w:rsid w:val="00C21AC4"/>
    <w:rsid w:val="00C615DC"/>
    <w:rsid w:val="00CB52A3"/>
    <w:rsid w:val="00CF524D"/>
    <w:rsid w:val="00D029F2"/>
    <w:rsid w:val="00D16902"/>
    <w:rsid w:val="00D17690"/>
    <w:rsid w:val="00D32B91"/>
    <w:rsid w:val="00D74B90"/>
    <w:rsid w:val="00D74E93"/>
    <w:rsid w:val="00DA7C57"/>
    <w:rsid w:val="00DB2506"/>
    <w:rsid w:val="00E12215"/>
    <w:rsid w:val="00EC215E"/>
    <w:rsid w:val="00F23F5B"/>
    <w:rsid w:val="00F45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9AF29F4"/>
  <w15:docId w15:val="{549528AD-BF18-4EC8-8C59-1E1F68F4D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10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410D1F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410D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10D1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456F7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rsid w:val="00A622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F23F5B"/>
    <w:rPr>
      <w:sz w:val="18"/>
      <w:szCs w:val="18"/>
    </w:rPr>
  </w:style>
  <w:style w:type="character" w:customStyle="1" w:styleId="aa">
    <w:name w:val="批注框文本 字符"/>
    <w:basedOn w:val="a0"/>
    <w:link w:val="a9"/>
    <w:rsid w:val="00F23F5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972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9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389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2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27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1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5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1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8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62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04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83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8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1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07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8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2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8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7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83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3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0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1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4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1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33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8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2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42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8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8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3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7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8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8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8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7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5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5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54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8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80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16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1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81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24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3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2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3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5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8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2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9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03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0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2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80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4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0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06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2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9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9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94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17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9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04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3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8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12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3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6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9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41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84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87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35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91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6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13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05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0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55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4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30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1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9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1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6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2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9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5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8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2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8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4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8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3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94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33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21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7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0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7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38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0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0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3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7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55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2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22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4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20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33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5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3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8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0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1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65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4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7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25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0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0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9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8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42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2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0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0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94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1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93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76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7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05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15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5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8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1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1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6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34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102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710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9</Pages>
  <Words>769</Words>
  <Characters>4384</Characters>
  <Application>Microsoft Office Word</Application>
  <DocSecurity>0</DocSecurity>
  <Lines>36</Lines>
  <Paragraphs>10</Paragraphs>
  <ScaleCrop>false</ScaleCrop>
  <Company>scau</Company>
  <LinksUpToDate>false</LinksUpToDate>
  <CharactersWithSpaces>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南农业大学理学院</dc:title>
  <dc:creator>ccc</dc:creator>
  <cp:lastModifiedBy>A6812</cp:lastModifiedBy>
  <cp:revision>20</cp:revision>
  <dcterms:created xsi:type="dcterms:W3CDTF">2016-03-31T18:11:00Z</dcterms:created>
  <dcterms:modified xsi:type="dcterms:W3CDTF">2024-05-29T15:32:00Z</dcterms:modified>
</cp:coreProperties>
</file>